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54FBE" w:rsidRDefault="00C54FBE" w:rsidP="00C54FBE">
      <w:pPr>
        <w:rPr>
          <w:rFonts w:ascii="Arial" w:hAnsi="Arial" w:cs="Arial"/>
          <w:b/>
          <w:bCs/>
          <w:iCs/>
          <w:sz w:val="40"/>
          <w:szCs w:val="40"/>
        </w:rPr>
      </w:pPr>
      <w:r w:rsidRPr="007C6DE6">
        <w:rPr>
          <w:rFonts w:ascii="Arial" w:hAnsi="Arial" w:cs="Arial"/>
          <w:b/>
          <w:bCs/>
          <w:iCs/>
          <w:sz w:val="40"/>
          <w:szCs w:val="40"/>
        </w:rPr>
        <w:t xml:space="preserve">GCSE Mathematics (9-1) Practice Tests Set 8 – Paper </w:t>
      </w:r>
      <w:r>
        <w:rPr>
          <w:rFonts w:ascii="Arial" w:hAnsi="Arial" w:cs="Arial"/>
          <w:b/>
          <w:bCs/>
          <w:iCs/>
          <w:sz w:val="40"/>
          <w:szCs w:val="40"/>
        </w:rPr>
        <w:t>3</w:t>
      </w:r>
      <w:r w:rsidRPr="007C6DE6">
        <w:rPr>
          <w:rFonts w:ascii="Arial" w:hAnsi="Arial" w:cs="Arial"/>
          <w:b/>
          <w:bCs/>
          <w:iCs/>
          <w:sz w:val="40"/>
          <w:szCs w:val="40"/>
        </w:rPr>
        <w:t>F mark scheme</w:t>
      </w:r>
    </w:p>
    <w:p w:rsidR="00203B4F" w:rsidRDefault="00203B4F" w:rsidP="00C54FBE">
      <w:pPr>
        <w:rPr>
          <w:rFonts w:ascii="Arial" w:hAnsi="Arial" w:cs="Arial"/>
          <w:b/>
          <w:bCs/>
          <w:iCs/>
          <w:sz w:val="40"/>
          <w:szCs w:val="4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898"/>
        <w:gridCol w:w="20"/>
        <w:gridCol w:w="4612"/>
        <w:gridCol w:w="139"/>
        <w:gridCol w:w="2184"/>
        <w:gridCol w:w="45"/>
        <w:gridCol w:w="918"/>
        <w:gridCol w:w="720"/>
        <w:gridCol w:w="3568"/>
      </w:tblGrid>
      <w:tr w:rsidR="00A65E4E" w:rsidRPr="00B20839" w:rsidTr="00A65E4E">
        <w:trPr>
          <w:cantSplit/>
          <w:trHeight w:val="280"/>
          <w:tblHeader/>
          <w:jc w:val="center"/>
        </w:trPr>
        <w:tc>
          <w:tcPr>
            <w:tcW w:w="625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660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833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45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537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656E6B" w:rsidRPr="00B20839" w:rsidTr="00A65E4E">
        <w:trPr>
          <w:cantSplit/>
          <w:trHeight w:val="423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656E6B" w:rsidRDefault="00A667B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</w:p>
        </w:tc>
        <w:tc>
          <w:tcPr>
            <w:tcW w:w="32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656E6B" w:rsidRDefault="00656E6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53" w:type="pct"/>
            <w:tcBorders>
              <w:top w:val="dotted" w:sz="4" w:space="0" w:color="auto"/>
              <w:bottom w:val="dotted" w:sz="4" w:space="0" w:color="auto"/>
            </w:tcBorders>
          </w:tcPr>
          <w:p w:rsidR="00656E6B" w:rsidRPr="00B20839" w:rsidRDefault="00656E6B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833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656E6B" w:rsidRDefault="00AD5CA1" w:rsidP="00B543E8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.2</w:t>
            </w:r>
          </w:p>
        </w:tc>
        <w:tc>
          <w:tcPr>
            <w:tcW w:w="345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656E6B" w:rsidRDefault="00AD5CA1" w:rsidP="00B543E8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656E6B" w:rsidRDefault="00656E6B" w:rsidP="00B543E8">
            <w:pPr>
              <w:jc w:val="center"/>
            </w:pPr>
            <w:r>
              <w:t>B</w:t>
            </w:r>
            <w:r w:rsidR="00AD5CA1">
              <w:t>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656E6B" w:rsidRPr="00B20839" w:rsidRDefault="00656E6B" w:rsidP="00B543E8"/>
        </w:tc>
      </w:tr>
      <w:tr w:rsidR="00AD5CA1" w:rsidRPr="00B20839" w:rsidTr="00A65E4E">
        <w:trPr>
          <w:cantSplit/>
          <w:trHeight w:val="413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D5CA1" w:rsidRDefault="00A667B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</w:p>
        </w:tc>
        <w:tc>
          <w:tcPr>
            <w:tcW w:w="32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D5CA1" w:rsidRDefault="00AD5CA1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53" w:type="pct"/>
            <w:tcBorders>
              <w:top w:val="dotted" w:sz="4" w:space="0" w:color="auto"/>
              <w:bottom w:val="dotted" w:sz="4" w:space="0" w:color="auto"/>
            </w:tcBorders>
          </w:tcPr>
          <w:p w:rsidR="00AD5CA1" w:rsidRPr="00F37E6F" w:rsidRDefault="00F37E6F" w:rsidP="00B543E8">
            <w:pPr>
              <w:pStyle w:val="Heading1"/>
              <w:jc w:val="left"/>
              <w:rPr>
                <w:sz w:val="22"/>
                <w:szCs w:val="22"/>
              </w:rPr>
            </w:pPr>
            <w:r w:rsidRPr="00F37E6F">
              <w:rPr>
                <w:sz w:val="22"/>
                <w:szCs w:val="22"/>
              </w:rPr>
              <w:t xml:space="preserve">18, 36, </w:t>
            </w:r>
            <w:r>
              <w:rPr>
                <w:sz w:val="22"/>
                <w:szCs w:val="22"/>
              </w:rPr>
              <w:t>54, 72, 90, 108, 126, 144, 162, 180, …</w:t>
            </w:r>
          </w:p>
        </w:tc>
        <w:tc>
          <w:tcPr>
            <w:tcW w:w="833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5CA1" w:rsidRDefault="00AD5CA1" w:rsidP="00B543E8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.g. 18, 36</w:t>
            </w:r>
          </w:p>
        </w:tc>
        <w:tc>
          <w:tcPr>
            <w:tcW w:w="345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5CA1" w:rsidRDefault="00AD5CA1" w:rsidP="00B543E8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D5CA1" w:rsidRDefault="00AD5CA1" w:rsidP="00B543E8">
            <w:pPr>
              <w:jc w:val="center"/>
            </w:pPr>
            <w:r>
              <w:t xml:space="preserve">B1 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D5CA1" w:rsidRPr="00B20839" w:rsidRDefault="00AD5CA1" w:rsidP="00B543E8">
            <w:r>
              <w:t>Any two multiples of 18</w:t>
            </w:r>
          </w:p>
        </w:tc>
      </w:tr>
      <w:tr w:rsidR="00656E6B" w:rsidRPr="00B20839" w:rsidTr="00A65E4E">
        <w:trPr>
          <w:cantSplit/>
          <w:trHeight w:val="419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656E6B" w:rsidRDefault="00A667B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3</w:t>
            </w:r>
          </w:p>
        </w:tc>
        <w:tc>
          <w:tcPr>
            <w:tcW w:w="32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656E6B" w:rsidRDefault="00656E6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53" w:type="pct"/>
            <w:tcBorders>
              <w:top w:val="dotted" w:sz="4" w:space="0" w:color="auto"/>
              <w:bottom w:val="dotted" w:sz="4" w:space="0" w:color="auto"/>
            </w:tcBorders>
          </w:tcPr>
          <w:p w:rsidR="00656E6B" w:rsidRPr="00B20839" w:rsidRDefault="00656E6B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833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656E6B" w:rsidRDefault="00656E6B" w:rsidP="00B543E8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</w:t>
            </w:r>
          </w:p>
        </w:tc>
        <w:tc>
          <w:tcPr>
            <w:tcW w:w="345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656E6B" w:rsidRDefault="00656E6B" w:rsidP="00B543E8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656E6B" w:rsidRDefault="00656E6B" w:rsidP="00B543E8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656E6B" w:rsidRPr="00B20839" w:rsidRDefault="00656E6B" w:rsidP="00B543E8"/>
        </w:tc>
      </w:tr>
      <w:tr w:rsidR="00656E6B" w:rsidRPr="00B20839" w:rsidTr="00A65E4E">
        <w:trPr>
          <w:cantSplit/>
          <w:trHeight w:val="425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656E6B" w:rsidRDefault="00A667B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4</w:t>
            </w:r>
          </w:p>
        </w:tc>
        <w:tc>
          <w:tcPr>
            <w:tcW w:w="32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656E6B" w:rsidRDefault="00656E6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53" w:type="pct"/>
            <w:tcBorders>
              <w:top w:val="dotted" w:sz="4" w:space="0" w:color="auto"/>
              <w:bottom w:val="dotted" w:sz="4" w:space="0" w:color="auto"/>
            </w:tcBorders>
          </w:tcPr>
          <w:p w:rsidR="00656E6B" w:rsidRPr="00B20839" w:rsidRDefault="00656E6B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833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656E6B" w:rsidRDefault="000974F4" w:rsidP="000974F4">
            <w:pPr>
              <w:pStyle w:val="Heading1"/>
              <w:rPr>
                <w:sz w:val="22"/>
                <w:szCs w:val="22"/>
              </w:rPr>
            </w:pPr>
            <w:r w:rsidRPr="000974F4">
              <w:rPr>
                <w:position w:val="-14"/>
                <w:sz w:val="22"/>
                <w:szCs w:val="22"/>
              </w:rPr>
              <w:object w:dxaOrig="193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6pt;height:20.4pt" o:ole="">
                  <v:imagedata r:id="rId8" o:title=""/>
                </v:shape>
                <o:OLEObject Type="Embed" ProgID="Equation.DSMT4" ShapeID="_x0000_i1025" DrawAspect="Content" ObjectID="_1618902485" r:id="rId9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345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656E6B" w:rsidRDefault="00656E6B" w:rsidP="00B543E8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656E6B" w:rsidRDefault="00656E6B" w:rsidP="00B543E8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656E6B" w:rsidRPr="00B20839" w:rsidRDefault="00F37E6F" w:rsidP="00B543E8">
            <w:r>
              <w:t>Correct brackets</w:t>
            </w:r>
          </w:p>
        </w:tc>
      </w:tr>
      <w:tr w:rsidR="00656E6B" w:rsidRPr="00B20839" w:rsidTr="00A65E4E">
        <w:trPr>
          <w:cantSplit/>
          <w:trHeight w:val="404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656E6B" w:rsidRDefault="00A667B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5</w:t>
            </w:r>
          </w:p>
        </w:tc>
        <w:tc>
          <w:tcPr>
            <w:tcW w:w="329" w:type="pct"/>
            <w:gridSpan w:val="2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656E6B" w:rsidRDefault="00656E6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53" w:type="pct"/>
            <w:tcBorders>
              <w:top w:val="dotted" w:sz="4" w:space="0" w:color="auto"/>
              <w:bottom w:val="single" w:sz="6" w:space="0" w:color="auto"/>
            </w:tcBorders>
          </w:tcPr>
          <w:p w:rsidR="00656E6B" w:rsidRPr="00B20839" w:rsidRDefault="00656E6B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833" w:type="pct"/>
            <w:gridSpan w:val="2"/>
            <w:tcBorders>
              <w:top w:val="dotted" w:sz="4" w:space="0" w:color="auto"/>
              <w:bottom w:val="single" w:sz="6" w:space="0" w:color="auto"/>
            </w:tcBorders>
          </w:tcPr>
          <w:p w:rsidR="00656E6B" w:rsidRDefault="00AD5CA1" w:rsidP="00B543E8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607</w:t>
            </w:r>
          </w:p>
        </w:tc>
        <w:tc>
          <w:tcPr>
            <w:tcW w:w="345" w:type="pct"/>
            <w:gridSpan w:val="2"/>
            <w:tcBorders>
              <w:top w:val="dotted" w:sz="4" w:space="0" w:color="auto"/>
              <w:bottom w:val="single" w:sz="6" w:space="0" w:color="auto"/>
            </w:tcBorders>
          </w:tcPr>
          <w:p w:rsidR="00656E6B" w:rsidRDefault="00656E6B" w:rsidP="00B543E8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656E6B" w:rsidRDefault="00656E6B" w:rsidP="00B543E8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656E6B" w:rsidRPr="00B20839" w:rsidRDefault="00656E6B" w:rsidP="00B543E8"/>
        </w:tc>
      </w:tr>
      <w:tr w:rsidR="00A65E4E" w:rsidRPr="002B29A5" w:rsidTr="00A65E4E">
        <w:trPr>
          <w:cantSplit/>
          <w:trHeight w:val="280"/>
          <w:tblHeader/>
          <w:jc w:val="center"/>
        </w:trPr>
        <w:tc>
          <w:tcPr>
            <w:tcW w:w="5000" w:type="pct"/>
            <w:gridSpan w:val="10"/>
            <w:tcBorders>
              <w:top w:val="single" w:sz="6" w:space="0" w:color="auto"/>
              <w:bottom w:val="single" w:sz="4" w:space="0" w:color="auto"/>
            </w:tcBorders>
          </w:tcPr>
          <w:p w:rsidR="00A65E4E" w:rsidRPr="00A65E4E" w:rsidRDefault="00A65E4E" w:rsidP="00D75B60">
            <w:pPr>
              <w:jc w:val="right"/>
              <w:rPr>
                <w:b/>
                <w:i/>
              </w:rPr>
            </w:pPr>
            <w:r w:rsidRPr="00A65E4E">
              <w:rPr>
                <w:b/>
                <w:i/>
              </w:rPr>
              <w:t xml:space="preserve">Total </w:t>
            </w:r>
            <w:r w:rsidR="00A667BE">
              <w:rPr>
                <w:b/>
                <w:i/>
              </w:rPr>
              <w:t>5</w:t>
            </w:r>
            <w:r w:rsidRPr="00A65E4E">
              <w:rPr>
                <w:b/>
                <w:i/>
              </w:rPr>
              <w:t xml:space="preserve"> marks</w:t>
            </w:r>
          </w:p>
        </w:tc>
      </w:tr>
      <w:tr w:rsidR="00A667BE" w:rsidRPr="00B20839" w:rsidTr="00A65E4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A667BE" w:rsidRPr="00B20839" w:rsidRDefault="00A667BE" w:rsidP="00A667B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6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A667BE" w:rsidRPr="00B20839" w:rsidRDefault="00A667BE" w:rsidP="00A667B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i</w:t>
            </w:r>
            <w:proofErr w:type="spellEnd"/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)</w:t>
            </w:r>
          </w:p>
        </w:tc>
        <w:tc>
          <w:tcPr>
            <w:tcW w:w="1703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A667BE" w:rsidRPr="00CC64B9" w:rsidRDefault="00A667BE" w:rsidP="00A667BE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A667BE" w:rsidRPr="00D75B60" w:rsidRDefault="00A667BE" w:rsidP="00A667BE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angent</w:t>
            </w:r>
          </w:p>
        </w:tc>
        <w:tc>
          <w:tcPr>
            <w:tcW w:w="329" w:type="pct"/>
            <w:tcBorders>
              <w:top w:val="single" w:sz="4" w:space="0" w:color="auto"/>
              <w:bottom w:val="dotted" w:sz="4" w:space="0" w:color="auto"/>
            </w:tcBorders>
          </w:tcPr>
          <w:p w:rsidR="00A667BE" w:rsidRPr="00B20839" w:rsidRDefault="00A667BE" w:rsidP="00A667BE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A667BE" w:rsidRPr="00B20839" w:rsidRDefault="00A667BE" w:rsidP="00A667BE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A667BE" w:rsidRPr="00B20839" w:rsidRDefault="00A667BE" w:rsidP="00A667BE">
            <w:r>
              <w:t>Condone incorrect spelling if meaning clear.</w:t>
            </w:r>
          </w:p>
        </w:tc>
      </w:tr>
      <w:tr w:rsidR="00A667BE" w:rsidRPr="00B20839" w:rsidTr="0065110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667BE" w:rsidRDefault="00A667BE" w:rsidP="00A667B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667BE" w:rsidRPr="00B20839" w:rsidRDefault="00A667BE" w:rsidP="00A667B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 xml:space="preserve">    (ii)</w:t>
            </w:r>
          </w:p>
        </w:tc>
        <w:tc>
          <w:tcPr>
            <w:tcW w:w="1703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667BE" w:rsidRPr="00CC64B9" w:rsidRDefault="00A667BE" w:rsidP="00A667BE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667BE" w:rsidRPr="00B20839" w:rsidRDefault="00A667BE" w:rsidP="00A667BE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adius</w:t>
            </w:r>
          </w:p>
        </w:tc>
        <w:tc>
          <w:tcPr>
            <w:tcW w:w="329" w:type="pct"/>
            <w:tcBorders>
              <w:top w:val="dotted" w:sz="4" w:space="0" w:color="auto"/>
              <w:bottom w:val="dotted" w:sz="4" w:space="0" w:color="auto"/>
            </w:tcBorders>
          </w:tcPr>
          <w:p w:rsidR="00A667BE" w:rsidRPr="00B20839" w:rsidRDefault="00A667BE" w:rsidP="00A667BE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667BE" w:rsidRPr="00B20839" w:rsidRDefault="00A667BE" w:rsidP="00A667BE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667BE" w:rsidRPr="00B20839" w:rsidRDefault="00A667BE" w:rsidP="00A667BE">
            <w:r>
              <w:t>Condone incorrect spelling if meaning clear.</w:t>
            </w:r>
          </w:p>
        </w:tc>
      </w:tr>
      <w:tr w:rsidR="00A667BE" w:rsidRPr="00B20839" w:rsidTr="0065110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A667BE" w:rsidRDefault="00A667BE" w:rsidP="00A667B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A667BE" w:rsidRPr="00B20839" w:rsidRDefault="00A667BE" w:rsidP="00A667B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 xml:space="preserve">    (iii)</w:t>
            </w:r>
          </w:p>
        </w:tc>
        <w:tc>
          <w:tcPr>
            <w:tcW w:w="1703" w:type="pct"/>
            <w:gridSpan w:val="2"/>
            <w:tcBorders>
              <w:top w:val="dotted" w:sz="4" w:space="0" w:color="auto"/>
              <w:bottom w:val="single" w:sz="6" w:space="0" w:color="auto"/>
            </w:tcBorders>
          </w:tcPr>
          <w:p w:rsidR="00A667BE" w:rsidRPr="00AD0FC7" w:rsidRDefault="00A667BE" w:rsidP="00A667B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top w:val="dotted" w:sz="4" w:space="0" w:color="auto"/>
              <w:bottom w:val="single" w:sz="6" w:space="0" w:color="auto"/>
            </w:tcBorders>
          </w:tcPr>
          <w:p w:rsidR="00A667BE" w:rsidRPr="00B20839" w:rsidRDefault="00A667BE" w:rsidP="00A667BE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ord</w:t>
            </w:r>
          </w:p>
        </w:tc>
        <w:tc>
          <w:tcPr>
            <w:tcW w:w="329" w:type="pct"/>
            <w:tcBorders>
              <w:top w:val="dotted" w:sz="4" w:space="0" w:color="auto"/>
              <w:bottom w:val="single" w:sz="6" w:space="0" w:color="auto"/>
            </w:tcBorders>
          </w:tcPr>
          <w:p w:rsidR="00A667BE" w:rsidRPr="00B20839" w:rsidRDefault="00A667BE" w:rsidP="00A667BE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A667BE" w:rsidRPr="00B20839" w:rsidRDefault="00A667BE" w:rsidP="00A667BE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A667BE" w:rsidRPr="00B20839" w:rsidRDefault="00A667BE" w:rsidP="00A667BE">
            <w:r>
              <w:t>Condone incorrect spelling if meaning clear.</w:t>
            </w:r>
          </w:p>
        </w:tc>
      </w:tr>
      <w:tr w:rsidR="00A667BE" w:rsidRPr="00B20839" w:rsidTr="00A667BE">
        <w:trPr>
          <w:cantSplit/>
          <w:trHeight w:val="280"/>
          <w:tblHeader/>
          <w:jc w:val="center"/>
        </w:trPr>
        <w:tc>
          <w:tcPr>
            <w:tcW w:w="5000" w:type="pct"/>
            <w:gridSpan w:val="10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A667BE" w:rsidRDefault="00A667BE" w:rsidP="00A667BE">
            <w:pPr>
              <w:jc w:val="right"/>
            </w:pPr>
            <w:r w:rsidRPr="00A65E4E">
              <w:rPr>
                <w:b/>
                <w:i/>
              </w:rPr>
              <w:t>Total 3 marks</w:t>
            </w:r>
          </w:p>
        </w:tc>
      </w:tr>
      <w:tr w:rsidR="00A667BE" w:rsidRPr="00B20839" w:rsidTr="00A65E4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A667BE" w:rsidRPr="00B20839" w:rsidRDefault="00A667BE" w:rsidP="00A667B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7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A667BE" w:rsidRPr="00B20839" w:rsidRDefault="00A667BE" w:rsidP="00A667B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</w:t>
            </w:r>
          </w:p>
        </w:tc>
        <w:tc>
          <w:tcPr>
            <w:tcW w:w="1703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A667BE" w:rsidRPr="00B20839" w:rsidRDefault="00A667BE" w:rsidP="00A667BE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A667BE" w:rsidRPr="00B20839" w:rsidRDefault="00A667BE" w:rsidP="00A667BE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 7, 5, 3, 2</w:t>
            </w:r>
          </w:p>
        </w:tc>
        <w:tc>
          <w:tcPr>
            <w:tcW w:w="329" w:type="pct"/>
            <w:tcBorders>
              <w:top w:val="single" w:sz="4" w:space="0" w:color="auto"/>
              <w:bottom w:val="dotted" w:sz="4" w:space="0" w:color="auto"/>
            </w:tcBorders>
          </w:tcPr>
          <w:p w:rsidR="00A667BE" w:rsidRPr="00B20839" w:rsidRDefault="00A667BE" w:rsidP="00A667BE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A667BE" w:rsidRPr="00B20839" w:rsidRDefault="00A667BE" w:rsidP="00A667BE">
            <w:pPr>
              <w:jc w:val="center"/>
            </w:pPr>
            <w: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A667BE" w:rsidRDefault="00A667BE" w:rsidP="00A667BE">
            <w:r>
              <w:t>For all correct frequencies</w:t>
            </w:r>
          </w:p>
          <w:p w:rsidR="00A667BE" w:rsidRPr="00B20839" w:rsidRDefault="00A667BE" w:rsidP="00A667BE">
            <w:r>
              <w:t>B1 for 3 or 4 correct frequencies or at least 3 correct tallies</w:t>
            </w:r>
          </w:p>
        </w:tc>
      </w:tr>
      <w:tr w:rsidR="00A667BE" w:rsidRPr="00B20839" w:rsidTr="00A65E4E">
        <w:trPr>
          <w:cantSplit/>
          <w:trHeight w:val="411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667BE" w:rsidRDefault="00A667BE" w:rsidP="00A667B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667BE" w:rsidRPr="00B20839" w:rsidRDefault="00A667BE" w:rsidP="00A667B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)</w:t>
            </w:r>
          </w:p>
        </w:tc>
        <w:tc>
          <w:tcPr>
            <w:tcW w:w="1703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667BE" w:rsidRPr="00B20839" w:rsidRDefault="00A667BE" w:rsidP="00A667BE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667BE" w:rsidRPr="00B20839" w:rsidRDefault="00A667BE" w:rsidP="00A667BE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dotted" w:sz="4" w:space="0" w:color="auto"/>
              <w:bottom w:val="dotted" w:sz="4" w:space="0" w:color="auto"/>
            </w:tcBorders>
          </w:tcPr>
          <w:p w:rsidR="00A667BE" w:rsidRPr="00B20839" w:rsidRDefault="00A667BE" w:rsidP="00A667BE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667BE" w:rsidRPr="00B20839" w:rsidRDefault="00A667BE" w:rsidP="00A667BE">
            <w:pPr>
              <w:jc w:val="center"/>
            </w:pPr>
            <w:r>
              <w:t>B1ft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667BE" w:rsidRPr="00B20839" w:rsidRDefault="00A667BE" w:rsidP="00A667BE">
            <w:r>
              <w:t>From table</w:t>
            </w:r>
          </w:p>
        </w:tc>
      </w:tr>
      <w:tr w:rsidR="00A667BE" w:rsidRPr="00B20839" w:rsidTr="00A65E4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A667BE" w:rsidRDefault="00A667BE" w:rsidP="00A667B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A667BE" w:rsidRDefault="00A667BE" w:rsidP="00A667B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c)</w:t>
            </w:r>
          </w:p>
        </w:tc>
        <w:tc>
          <w:tcPr>
            <w:tcW w:w="1703" w:type="pct"/>
            <w:gridSpan w:val="2"/>
            <w:tcBorders>
              <w:top w:val="dotted" w:sz="4" w:space="0" w:color="auto"/>
              <w:bottom w:val="single" w:sz="6" w:space="0" w:color="auto"/>
            </w:tcBorders>
          </w:tcPr>
          <w:p w:rsidR="00A667BE" w:rsidRPr="00B20839" w:rsidRDefault="00A667BE" w:rsidP="00A667BE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gridSpan w:val="2"/>
            <w:tcBorders>
              <w:top w:val="dotted" w:sz="4" w:space="0" w:color="auto"/>
              <w:bottom w:val="single" w:sz="6" w:space="0" w:color="auto"/>
            </w:tcBorders>
          </w:tcPr>
          <w:p w:rsidR="00A667BE" w:rsidRDefault="00A667BE" w:rsidP="00A667BE">
            <w:pPr>
              <w:pStyle w:val="Heading1"/>
              <w:rPr>
                <w:sz w:val="22"/>
                <w:szCs w:val="22"/>
              </w:rPr>
            </w:pPr>
            <w:r w:rsidRPr="002D3079">
              <w:rPr>
                <w:position w:val="-24"/>
              </w:rPr>
              <w:object w:dxaOrig="360" w:dyaOrig="620">
                <v:shape id="_x0000_i1026" type="#_x0000_t75" style="width:18.6pt;height:30.6pt" o:ole="">
                  <v:imagedata r:id="rId10" o:title=""/>
                </v:shape>
                <o:OLEObject Type="Embed" ProgID="Equation.DSMT4" ShapeID="_x0000_i1026" DrawAspect="Content" ObjectID="_1618902486" r:id="rId11"/>
              </w:object>
            </w:r>
          </w:p>
        </w:tc>
        <w:tc>
          <w:tcPr>
            <w:tcW w:w="329" w:type="pct"/>
            <w:tcBorders>
              <w:top w:val="dotted" w:sz="4" w:space="0" w:color="auto"/>
              <w:bottom w:val="single" w:sz="6" w:space="0" w:color="auto"/>
            </w:tcBorders>
          </w:tcPr>
          <w:p w:rsidR="00A667BE" w:rsidRDefault="00A667BE" w:rsidP="00A667BE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A667BE" w:rsidRDefault="00A667BE" w:rsidP="00A667BE">
            <w:pPr>
              <w:jc w:val="center"/>
            </w:pPr>
            <w:r>
              <w:t>B1ft</w:t>
            </w:r>
          </w:p>
          <w:p w:rsidR="00A667BE" w:rsidRDefault="00A667BE" w:rsidP="00A667BE">
            <w:pPr>
              <w:jc w:val="center"/>
            </w:pP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A667BE" w:rsidRDefault="00A667BE" w:rsidP="00A667BE">
            <w:r>
              <w:t xml:space="preserve">From table </w:t>
            </w:r>
          </w:p>
          <w:p w:rsidR="00A667BE" w:rsidRDefault="00A667BE" w:rsidP="00A667BE">
            <w:proofErr w:type="spellStart"/>
            <w:r>
              <w:t>oe</w:t>
            </w:r>
            <w:proofErr w:type="spellEnd"/>
          </w:p>
        </w:tc>
      </w:tr>
      <w:tr w:rsidR="00A667BE" w:rsidRPr="002B29A5" w:rsidTr="00A65E4E">
        <w:trPr>
          <w:cantSplit/>
          <w:trHeight w:val="280"/>
          <w:tblHeader/>
          <w:jc w:val="center"/>
        </w:trPr>
        <w:tc>
          <w:tcPr>
            <w:tcW w:w="5000" w:type="pct"/>
            <w:gridSpan w:val="10"/>
            <w:tcBorders>
              <w:top w:val="single" w:sz="6" w:space="0" w:color="auto"/>
              <w:bottom w:val="single" w:sz="4" w:space="0" w:color="auto"/>
            </w:tcBorders>
          </w:tcPr>
          <w:p w:rsidR="00A667BE" w:rsidRPr="00A65E4E" w:rsidRDefault="00A667BE" w:rsidP="00A667BE">
            <w:pPr>
              <w:jc w:val="right"/>
              <w:rPr>
                <w:b/>
                <w:i/>
              </w:rPr>
            </w:pPr>
            <w:r w:rsidRPr="00A65E4E">
              <w:rPr>
                <w:b/>
                <w:i/>
              </w:rPr>
              <w:t>Total 4 marks</w:t>
            </w:r>
          </w:p>
        </w:tc>
      </w:tr>
    </w:tbl>
    <w:p w:rsidR="002A788B" w:rsidRDefault="002A788B" w:rsidP="00645ACF"/>
    <w:p w:rsidR="002A788B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4"/>
        <w:gridCol w:w="17"/>
        <w:gridCol w:w="882"/>
        <w:gridCol w:w="20"/>
        <w:gridCol w:w="4612"/>
        <w:gridCol w:w="1275"/>
        <w:gridCol w:w="848"/>
        <w:gridCol w:w="569"/>
        <w:gridCol w:w="4882"/>
      </w:tblGrid>
      <w:tr w:rsidR="00367382" w:rsidRPr="00B20839" w:rsidTr="000974F4">
        <w:trPr>
          <w:cantSplit/>
          <w:trHeight w:val="280"/>
          <w:tblHeader/>
          <w:jc w:val="center"/>
        </w:trPr>
        <w:tc>
          <w:tcPr>
            <w:tcW w:w="625" w:type="pct"/>
            <w:gridSpan w:val="3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660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457" w:type="pct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04" w:type="pct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954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A65E4E" w:rsidRPr="00B20839" w:rsidRDefault="00A65E4E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2A788B" w:rsidRPr="00B20839" w:rsidTr="000974F4">
        <w:trPr>
          <w:cantSplit/>
          <w:trHeight w:val="426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A788B" w:rsidRPr="00B20839" w:rsidRDefault="00A667B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8</w:t>
            </w:r>
          </w:p>
        </w:tc>
        <w:tc>
          <w:tcPr>
            <w:tcW w:w="322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A788B" w:rsidRPr="00B20839" w:rsidRDefault="0082261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</w:t>
            </w:r>
          </w:p>
        </w:tc>
        <w:tc>
          <w:tcPr>
            <w:tcW w:w="1660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2A788B" w:rsidRPr="00B20839" w:rsidRDefault="002A788B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single" w:sz="4" w:space="0" w:color="auto"/>
              <w:bottom w:val="dotted" w:sz="4" w:space="0" w:color="auto"/>
            </w:tcBorders>
          </w:tcPr>
          <w:p w:rsidR="00782653" w:rsidRPr="001A67A9" w:rsidRDefault="00656E6B" w:rsidP="001A67A9">
            <w:pPr>
              <w:jc w:val="center"/>
            </w:pPr>
            <w:r>
              <w:t>Kazan</w:t>
            </w:r>
          </w:p>
        </w:tc>
        <w:tc>
          <w:tcPr>
            <w:tcW w:w="304" w:type="pct"/>
            <w:tcBorders>
              <w:top w:val="single" w:sz="4" w:space="0" w:color="auto"/>
              <w:bottom w:val="dotted" w:sz="4" w:space="0" w:color="auto"/>
            </w:tcBorders>
          </w:tcPr>
          <w:p w:rsidR="002A788B" w:rsidRPr="00B20839" w:rsidRDefault="001A67A9" w:rsidP="00B543E8">
            <w:pPr>
              <w:jc w:val="center"/>
            </w:pPr>
            <w:r>
              <w:t>1</w:t>
            </w:r>
          </w:p>
        </w:tc>
        <w:tc>
          <w:tcPr>
            <w:tcW w:w="204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A788B" w:rsidRPr="00B20839" w:rsidRDefault="00275543" w:rsidP="000974F4">
            <w:r>
              <w:t>B1</w:t>
            </w:r>
          </w:p>
        </w:tc>
        <w:tc>
          <w:tcPr>
            <w:tcW w:w="1750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A788B" w:rsidRPr="00B20839" w:rsidRDefault="00B46803" w:rsidP="00B543E8">
            <w:r>
              <w:t>Accept −12</w:t>
            </w:r>
          </w:p>
        </w:tc>
      </w:tr>
      <w:tr w:rsidR="002A788B" w:rsidRPr="00B20839" w:rsidTr="000974F4">
        <w:trPr>
          <w:cantSplit/>
          <w:trHeight w:val="404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A788B" w:rsidRDefault="002A788B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2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A788B" w:rsidRPr="00B20839" w:rsidRDefault="0082261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)</w:t>
            </w:r>
          </w:p>
        </w:tc>
        <w:tc>
          <w:tcPr>
            <w:tcW w:w="1660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2A788B" w:rsidRPr="00B20839" w:rsidRDefault="002A788B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dotted" w:sz="4" w:space="0" w:color="auto"/>
              <w:bottom w:val="dotted" w:sz="4" w:space="0" w:color="auto"/>
            </w:tcBorders>
          </w:tcPr>
          <w:p w:rsidR="002A788B" w:rsidRPr="001A67A9" w:rsidRDefault="00656E6B" w:rsidP="00B543E8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304" w:type="pct"/>
            <w:tcBorders>
              <w:top w:val="dotted" w:sz="4" w:space="0" w:color="auto"/>
              <w:bottom w:val="dotted" w:sz="4" w:space="0" w:color="auto"/>
            </w:tcBorders>
          </w:tcPr>
          <w:p w:rsidR="002A788B" w:rsidRPr="00B20839" w:rsidRDefault="001A67A9" w:rsidP="00B543E8">
            <w:pPr>
              <w:jc w:val="center"/>
            </w:pPr>
            <w:r>
              <w:t>1</w:t>
            </w: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A788B" w:rsidRPr="00B20839" w:rsidRDefault="00275543" w:rsidP="000974F4">
            <w:r>
              <w:t>B1</w:t>
            </w:r>
          </w:p>
        </w:tc>
        <w:tc>
          <w:tcPr>
            <w:tcW w:w="175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A788B" w:rsidRPr="00B20839" w:rsidRDefault="00B46803" w:rsidP="00B543E8">
            <w:r>
              <w:t>Accept</w:t>
            </w:r>
            <w:r w:rsidR="003A0B2D">
              <w:t xml:space="preserve"> −15</w:t>
            </w:r>
          </w:p>
        </w:tc>
      </w:tr>
      <w:tr w:rsidR="001A67A9" w:rsidRPr="00B20839" w:rsidTr="000974F4">
        <w:trPr>
          <w:cantSplit/>
          <w:trHeight w:val="424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1A67A9" w:rsidRDefault="001A67A9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2" w:type="pct"/>
            <w:gridSpan w:val="2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1A67A9" w:rsidRDefault="001A67A9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c)</w:t>
            </w:r>
          </w:p>
        </w:tc>
        <w:tc>
          <w:tcPr>
            <w:tcW w:w="1660" w:type="pct"/>
            <w:gridSpan w:val="2"/>
            <w:tcBorders>
              <w:top w:val="dotted" w:sz="4" w:space="0" w:color="auto"/>
              <w:bottom w:val="single" w:sz="6" w:space="0" w:color="auto"/>
            </w:tcBorders>
          </w:tcPr>
          <w:p w:rsidR="001A67A9" w:rsidRPr="00B20839" w:rsidRDefault="001A67A9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dotted" w:sz="4" w:space="0" w:color="auto"/>
              <w:bottom w:val="single" w:sz="6" w:space="0" w:color="auto"/>
            </w:tcBorders>
          </w:tcPr>
          <w:p w:rsidR="001A67A9" w:rsidRPr="001A67A9" w:rsidRDefault="00656E6B" w:rsidP="00B543E8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304" w:type="pct"/>
            <w:tcBorders>
              <w:top w:val="dotted" w:sz="4" w:space="0" w:color="auto"/>
              <w:bottom w:val="single" w:sz="6" w:space="0" w:color="auto"/>
            </w:tcBorders>
          </w:tcPr>
          <w:p w:rsidR="001A67A9" w:rsidRPr="00B20839" w:rsidRDefault="00656E6B" w:rsidP="00B543E8">
            <w:pPr>
              <w:jc w:val="center"/>
            </w:pPr>
            <w:r>
              <w:t>1</w:t>
            </w:r>
          </w:p>
        </w:tc>
        <w:tc>
          <w:tcPr>
            <w:tcW w:w="204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1A67A9" w:rsidRDefault="00656E6B" w:rsidP="000974F4">
            <w:r>
              <w:t>B1</w:t>
            </w:r>
            <w:r w:rsidR="001A67A9">
              <w:t xml:space="preserve"> </w:t>
            </w:r>
          </w:p>
        </w:tc>
        <w:tc>
          <w:tcPr>
            <w:tcW w:w="1750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1A67A9" w:rsidRPr="00B20839" w:rsidRDefault="001A67A9" w:rsidP="00B543E8"/>
        </w:tc>
      </w:tr>
      <w:tr w:rsidR="00A65E4E" w:rsidRPr="002B29A5" w:rsidTr="00A65E4E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top w:val="single" w:sz="6" w:space="0" w:color="auto"/>
              <w:bottom w:val="single" w:sz="4" w:space="0" w:color="auto"/>
            </w:tcBorders>
          </w:tcPr>
          <w:p w:rsidR="00A65E4E" w:rsidRPr="00A65E4E" w:rsidRDefault="00A65E4E" w:rsidP="00B543E8">
            <w:pPr>
              <w:jc w:val="right"/>
              <w:rPr>
                <w:b/>
                <w:i/>
              </w:rPr>
            </w:pPr>
            <w:r w:rsidRPr="00A65E4E">
              <w:rPr>
                <w:b/>
                <w:i/>
              </w:rPr>
              <w:t>Total 3 marks</w:t>
            </w:r>
          </w:p>
        </w:tc>
      </w:tr>
      <w:tr w:rsidR="00A65E4E" w:rsidRPr="00B20839" w:rsidTr="000974F4">
        <w:trPr>
          <w:cantSplit/>
          <w:trHeight w:val="280"/>
          <w:tblHeader/>
          <w:jc w:val="center"/>
        </w:trPr>
        <w:tc>
          <w:tcPr>
            <w:tcW w:w="309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A65E4E" w:rsidRPr="00B20839" w:rsidRDefault="00A667BE" w:rsidP="00722FD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9</w:t>
            </w:r>
          </w:p>
        </w:tc>
        <w:tc>
          <w:tcPr>
            <w:tcW w:w="316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A65E4E" w:rsidRPr="00B20839" w:rsidRDefault="00A65E4E" w:rsidP="00656E6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60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A65E4E" w:rsidRPr="001A67A9" w:rsidRDefault="000974F4" w:rsidP="000974F4">
            <w:pPr>
              <w:pStyle w:val="Heading1"/>
              <w:jc w:val="left"/>
              <w:rPr>
                <w:sz w:val="24"/>
                <w:szCs w:val="24"/>
              </w:rPr>
            </w:pPr>
            <w:r w:rsidRPr="000974F4">
              <w:rPr>
                <w:position w:val="-14"/>
                <w:sz w:val="24"/>
                <w:szCs w:val="24"/>
              </w:rPr>
              <w:object w:dxaOrig="4340" w:dyaOrig="400">
                <v:shape id="_x0000_i1027" type="#_x0000_t75" style="width:216.6pt;height:20.4pt" o:ole="">
                  <v:imagedata r:id="rId12" o:title=""/>
                </v:shape>
                <o:OLEObject Type="Embed" ProgID="Equation.DSMT4" ShapeID="_x0000_i1027" DrawAspect="Content" ObjectID="_1618902487" r:id="rId13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457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A65E4E" w:rsidRPr="00803B6F" w:rsidRDefault="00A65E4E" w:rsidP="00656E6B">
            <w:pPr>
              <w:pStyle w:val="Heading1"/>
              <w:rPr>
                <w:sz w:val="24"/>
                <w:szCs w:val="24"/>
              </w:rPr>
            </w:pPr>
            <w:r w:rsidRPr="00472512">
              <w:rPr>
                <w:sz w:val="24"/>
                <w:szCs w:val="24"/>
              </w:rPr>
              <w:t>6</w:t>
            </w:r>
          </w:p>
        </w:tc>
        <w:tc>
          <w:tcPr>
            <w:tcW w:w="304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A65E4E" w:rsidRPr="00B20839" w:rsidRDefault="00A65E4E" w:rsidP="00656E6B">
            <w:pPr>
              <w:jc w:val="center"/>
            </w:pPr>
            <w:r>
              <w:t>4</w:t>
            </w:r>
          </w:p>
        </w:tc>
        <w:tc>
          <w:tcPr>
            <w:tcW w:w="204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A65E4E" w:rsidRPr="00B20839" w:rsidRDefault="00A65E4E" w:rsidP="000974F4">
            <w:r>
              <w:t>M1</w:t>
            </w:r>
          </w:p>
        </w:tc>
        <w:tc>
          <w:tcPr>
            <w:tcW w:w="1750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A65E4E" w:rsidRPr="00B54DD8" w:rsidRDefault="00A65E4E" w:rsidP="00656E6B">
            <w:r>
              <w:t>Correct method to find money left after taking away cost of rake or change</w:t>
            </w:r>
          </w:p>
        </w:tc>
      </w:tr>
      <w:tr w:rsidR="00A65E4E" w:rsidRPr="002B29A5" w:rsidTr="000974F4">
        <w:trPr>
          <w:cantSplit/>
          <w:trHeight w:val="1018"/>
          <w:tblHeader/>
          <w:jc w:val="center"/>
        </w:trPr>
        <w:tc>
          <w:tcPr>
            <w:tcW w:w="309" w:type="pct"/>
            <w:gridSpan w:val="2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65E4E" w:rsidRDefault="00A65E4E" w:rsidP="00656E6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6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65E4E" w:rsidRPr="00B20839" w:rsidRDefault="00A65E4E" w:rsidP="00656E6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60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65E4E" w:rsidRDefault="000974F4" w:rsidP="00656E6B">
            <w:pPr>
              <w:pStyle w:val="Heading1"/>
              <w:jc w:val="left"/>
              <w:rPr>
                <w:sz w:val="24"/>
                <w:szCs w:val="24"/>
              </w:rPr>
            </w:pPr>
            <w:r w:rsidRPr="000974F4">
              <w:rPr>
                <w:position w:val="-14"/>
                <w:sz w:val="24"/>
                <w:szCs w:val="24"/>
              </w:rPr>
              <w:object w:dxaOrig="2580" w:dyaOrig="400">
                <v:shape id="_x0000_i1028" type="#_x0000_t75" style="width:129pt;height:20.4pt" o:ole="">
                  <v:imagedata r:id="rId14" o:title=""/>
                </v:shape>
                <o:OLEObject Type="Embed" ProgID="Equation.DSMT4" ShapeID="_x0000_i1028" DrawAspect="Content" ObjectID="_1618902488" r:id="rId15"/>
              </w:object>
            </w:r>
          </w:p>
        </w:tc>
        <w:tc>
          <w:tcPr>
            <w:tcW w:w="45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A65E4E" w:rsidRPr="00472512" w:rsidRDefault="00A65E4E" w:rsidP="00656E6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4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A65E4E" w:rsidRPr="00B20839" w:rsidRDefault="00A65E4E" w:rsidP="00656E6B">
            <w:pPr>
              <w:jc w:val="center"/>
            </w:pP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65E4E" w:rsidRDefault="00A65E4E" w:rsidP="000974F4">
            <w:r>
              <w:t>M1</w:t>
            </w:r>
          </w:p>
        </w:tc>
        <w:tc>
          <w:tcPr>
            <w:tcW w:w="175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65E4E" w:rsidRDefault="00A65E4E" w:rsidP="00472512">
            <w:r>
              <w:t>Correct method to find money left after taking away cost of rake &amp; change</w:t>
            </w:r>
          </w:p>
        </w:tc>
      </w:tr>
      <w:tr w:rsidR="00A65E4E" w:rsidRPr="002B29A5" w:rsidTr="000974F4">
        <w:trPr>
          <w:cantSplit/>
          <w:trHeight w:val="280"/>
          <w:tblHeader/>
          <w:jc w:val="center"/>
        </w:trPr>
        <w:tc>
          <w:tcPr>
            <w:tcW w:w="309" w:type="pct"/>
            <w:gridSpan w:val="2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65E4E" w:rsidRDefault="00A65E4E" w:rsidP="00656E6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6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65E4E" w:rsidRPr="00B20839" w:rsidRDefault="00A65E4E" w:rsidP="00656E6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60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A65E4E" w:rsidRPr="00FD6501" w:rsidRDefault="00FD6501" w:rsidP="00656E6B">
            <w:pPr>
              <w:pStyle w:val="Heading1"/>
              <w:jc w:val="left"/>
              <w:rPr>
                <w:sz w:val="24"/>
                <w:szCs w:val="24"/>
              </w:rPr>
            </w:pPr>
            <w:r w:rsidRPr="00FD6501">
              <w:rPr>
                <w:position w:val="-6"/>
                <w:sz w:val="24"/>
                <w:szCs w:val="24"/>
              </w:rPr>
              <w:object w:dxaOrig="1359" w:dyaOrig="279">
                <v:shape id="_x0000_i1029" type="#_x0000_t75" style="width:68.4pt;height:14.4pt" o:ole="">
                  <v:imagedata r:id="rId16" o:title=""/>
                </v:shape>
                <o:OLEObject Type="Embed" ProgID="Equation.DSMT4" ShapeID="_x0000_i1029" DrawAspect="Content" ObjectID="_1618902489" r:id="rId17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45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A65E4E" w:rsidRPr="00472512" w:rsidRDefault="00A65E4E" w:rsidP="00656E6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4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A65E4E" w:rsidRPr="00B20839" w:rsidRDefault="00A65E4E" w:rsidP="00656E6B">
            <w:pPr>
              <w:jc w:val="center"/>
            </w:pP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A65E4E" w:rsidRDefault="00A65E4E" w:rsidP="000974F4">
            <w:r>
              <w:t>M1</w:t>
            </w:r>
          </w:p>
        </w:tc>
        <w:tc>
          <w:tcPr>
            <w:tcW w:w="175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A65E4E" w:rsidRDefault="00A65E4E" w:rsidP="00472512">
            <w:pPr>
              <w:rPr>
                <w:b/>
              </w:rPr>
            </w:pPr>
            <w:r>
              <w:t>A fully correct method to find number of packets of seed</w:t>
            </w:r>
          </w:p>
        </w:tc>
      </w:tr>
      <w:tr w:rsidR="00A65E4E" w:rsidRPr="002B29A5" w:rsidTr="000974F4">
        <w:trPr>
          <w:cantSplit/>
          <w:trHeight w:val="280"/>
          <w:tblHeader/>
          <w:jc w:val="center"/>
        </w:trPr>
        <w:tc>
          <w:tcPr>
            <w:tcW w:w="309" w:type="pct"/>
            <w:gridSpan w:val="2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A65E4E" w:rsidRDefault="00A65E4E" w:rsidP="00656E6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6" w:type="pct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A65E4E" w:rsidRPr="00B20839" w:rsidRDefault="00A65E4E" w:rsidP="00656E6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60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A65E4E" w:rsidRPr="001A67A9" w:rsidRDefault="00A65E4E" w:rsidP="00656E6B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457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A65E4E" w:rsidRPr="00472512" w:rsidRDefault="00A65E4E" w:rsidP="00656E6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4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A65E4E" w:rsidRPr="00B20839" w:rsidRDefault="00A65E4E" w:rsidP="00656E6B">
            <w:pPr>
              <w:jc w:val="center"/>
            </w:pPr>
          </w:p>
        </w:tc>
        <w:tc>
          <w:tcPr>
            <w:tcW w:w="204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A65E4E" w:rsidRPr="00B20839" w:rsidRDefault="00A65E4E" w:rsidP="000974F4">
            <w:r>
              <w:t>A1</w:t>
            </w:r>
          </w:p>
        </w:tc>
        <w:tc>
          <w:tcPr>
            <w:tcW w:w="1750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A65E4E" w:rsidRDefault="00A65E4E" w:rsidP="00656E6B">
            <w:pPr>
              <w:jc w:val="right"/>
              <w:rPr>
                <w:b/>
              </w:rPr>
            </w:pPr>
          </w:p>
        </w:tc>
      </w:tr>
      <w:tr w:rsidR="00A65E4E" w:rsidRPr="002B29A5" w:rsidTr="00A65E4E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top w:val="single" w:sz="6" w:space="0" w:color="auto"/>
              <w:bottom w:val="single" w:sz="4" w:space="0" w:color="auto"/>
            </w:tcBorders>
          </w:tcPr>
          <w:p w:rsidR="00A65E4E" w:rsidRPr="00A65E4E" w:rsidRDefault="00A65E4E" w:rsidP="00656E6B">
            <w:pPr>
              <w:jc w:val="right"/>
              <w:rPr>
                <w:b/>
                <w:i/>
              </w:rPr>
            </w:pPr>
            <w:r w:rsidRPr="00A65E4E">
              <w:rPr>
                <w:b/>
                <w:i/>
              </w:rPr>
              <w:t>Total 4 marks</w:t>
            </w:r>
          </w:p>
        </w:tc>
      </w:tr>
      <w:tr w:rsidR="002A788B" w:rsidRPr="00B20839" w:rsidTr="000974F4">
        <w:trPr>
          <w:cantSplit/>
          <w:trHeight w:val="403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A788B" w:rsidRPr="00B20839" w:rsidRDefault="00A667B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0</w:t>
            </w:r>
          </w:p>
        </w:tc>
        <w:tc>
          <w:tcPr>
            <w:tcW w:w="329" w:type="pct"/>
            <w:gridSpan w:val="3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A788B" w:rsidRPr="00B20839" w:rsidRDefault="00656E6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i</w:t>
            </w:r>
            <w:proofErr w:type="spellEnd"/>
            <w:r w:rsidR="001A67A9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)</w:t>
            </w:r>
          </w:p>
        </w:tc>
        <w:tc>
          <w:tcPr>
            <w:tcW w:w="1653" w:type="pct"/>
            <w:tcBorders>
              <w:top w:val="single" w:sz="4" w:space="0" w:color="auto"/>
              <w:bottom w:val="dotted" w:sz="4" w:space="0" w:color="auto"/>
            </w:tcBorders>
          </w:tcPr>
          <w:p w:rsidR="002A788B" w:rsidRPr="00B20839" w:rsidRDefault="002A788B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single" w:sz="4" w:space="0" w:color="auto"/>
              <w:bottom w:val="dotted" w:sz="4" w:space="0" w:color="auto"/>
            </w:tcBorders>
          </w:tcPr>
          <w:p w:rsidR="002A788B" w:rsidRPr="00B20839" w:rsidRDefault="00656E6B" w:rsidP="00B543E8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304" w:type="pct"/>
            <w:tcBorders>
              <w:top w:val="single" w:sz="4" w:space="0" w:color="auto"/>
              <w:bottom w:val="dotted" w:sz="4" w:space="0" w:color="auto"/>
            </w:tcBorders>
          </w:tcPr>
          <w:p w:rsidR="002A788B" w:rsidRPr="00B20839" w:rsidRDefault="001A67A9" w:rsidP="00B543E8">
            <w:pPr>
              <w:jc w:val="center"/>
            </w:pPr>
            <w:r>
              <w:t>1</w:t>
            </w:r>
          </w:p>
        </w:tc>
        <w:tc>
          <w:tcPr>
            <w:tcW w:w="204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75543" w:rsidRPr="00B20839" w:rsidRDefault="001A67A9" w:rsidP="000974F4">
            <w:r>
              <w:t>B1</w:t>
            </w:r>
          </w:p>
        </w:tc>
        <w:tc>
          <w:tcPr>
            <w:tcW w:w="1750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75543" w:rsidRPr="00B20839" w:rsidRDefault="006747FF" w:rsidP="00851B55">
            <w:r>
              <w:t xml:space="preserve">Accept </w:t>
            </w:r>
            <w:r w:rsidR="00851B55" w:rsidRPr="00851B55">
              <w:rPr>
                <w:position w:val="-24"/>
              </w:rPr>
              <w:object w:dxaOrig="320" w:dyaOrig="620">
                <v:shape id="_x0000_i1030" type="#_x0000_t75" style="width:15.6pt;height:30.6pt" o:ole="">
                  <v:imagedata r:id="rId18" o:title=""/>
                </v:shape>
                <o:OLEObject Type="Embed" ProgID="Equation.DSMT4" ShapeID="_x0000_i1030" DrawAspect="Content" ObjectID="_1618902490" r:id="rId19"/>
              </w:object>
            </w:r>
            <w:r w:rsidR="00851B55">
              <w:t xml:space="preserve"> </w:t>
            </w:r>
            <w:proofErr w:type="spellStart"/>
            <w:r>
              <w:t>oe</w:t>
            </w:r>
            <w:proofErr w:type="spellEnd"/>
          </w:p>
        </w:tc>
      </w:tr>
      <w:tr w:rsidR="001A67A9" w:rsidRPr="002B29A5" w:rsidTr="000974F4">
        <w:trPr>
          <w:cantSplit/>
          <w:trHeight w:val="369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1A67A9" w:rsidRDefault="001A67A9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3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1A67A9" w:rsidRPr="00B20839" w:rsidRDefault="00656E6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ii</w:t>
            </w:r>
            <w:r w:rsidR="001A67A9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)</w:t>
            </w:r>
          </w:p>
        </w:tc>
        <w:tc>
          <w:tcPr>
            <w:tcW w:w="1653" w:type="pct"/>
            <w:tcBorders>
              <w:top w:val="dotted" w:sz="4" w:space="0" w:color="auto"/>
              <w:bottom w:val="dotted" w:sz="4" w:space="0" w:color="auto"/>
            </w:tcBorders>
          </w:tcPr>
          <w:p w:rsidR="001A67A9" w:rsidRPr="00B20839" w:rsidRDefault="001A67A9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dotted" w:sz="4" w:space="0" w:color="auto"/>
              <w:bottom w:val="dotted" w:sz="4" w:space="0" w:color="auto"/>
            </w:tcBorders>
          </w:tcPr>
          <w:p w:rsidR="001A67A9" w:rsidRPr="00B20839" w:rsidRDefault="00656E6B" w:rsidP="00B543E8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</w:t>
            </w:r>
          </w:p>
        </w:tc>
        <w:tc>
          <w:tcPr>
            <w:tcW w:w="304" w:type="pct"/>
            <w:tcBorders>
              <w:top w:val="dotted" w:sz="4" w:space="0" w:color="auto"/>
              <w:bottom w:val="dotted" w:sz="4" w:space="0" w:color="auto"/>
            </w:tcBorders>
          </w:tcPr>
          <w:p w:rsidR="001A67A9" w:rsidRPr="00B20839" w:rsidRDefault="001A67A9" w:rsidP="00B543E8">
            <w:pPr>
              <w:jc w:val="center"/>
            </w:pPr>
            <w:r>
              <w:t>1</w:t>
            </w: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1A67A9" w:rsidRPr="00B20839" w:rsidRDefault="001A67A9" w:rsidP="000974F4">
            <w:r>
              <w:t>B1</w:t>
            </w:r>
          </w:p>
        </w:tc>
        <w:tc>
          <w:tcPr>
            <w:tcW w:w="175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1A67A9" w:rsidRPr="006747FF" w:rsidRDefault="006747FF" w:rsidP="00851B55">
            <w:r w:rsidRPr="006747FF">
              <w:t xml:space="preserve">Accept </w:t>
            </w:r>
            <w:r w:rsidR="00851B55" w:rsidRPr="00851B55">
              <w:rPr>
                <w:position w:val="-24"/>
              </w:rPr>
              <w:object w:dxaOrig="320" w:dyaOrig="620">
                <v:shape id="_x0000_i1031" type="#_x0000_t75" style="width:15.6pt;height:30.6pt" o:ole="">
                  <v:imagedata r:id="rId20" o:title=""/>
                </v:shape>
                <o:OLEObject Type="Embed" ProgID="Equation.DSMT4" ShapeID="_x0000_i1031" DrawAspect="Content" ObjectID="_1618902491" r:id="rId21"/>
              </w:object>
            </w:r>
            <w:proofErr w:type="spellStart"/>
            <w:r w:rsidRPr="006747FF">
              <w:t>oe</w:t>
            </w:r>
            <w:proofErr w:type="spellEnd"/>
          </w:p>
        </w:tc>
      </w:tr>
      <w:tr w:rsidR="001A67A9" w:rsidRPr="002B29A5" w:rsidTr="000974F4">
        <w:trPr>
          <w:cantSplit/>
          <w:trHeight w:val="417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1A67A9" w:rsidRDefault="001A67A9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3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1A67A9" w:rsidRPr="00B20839" w:rsidRDefault="00656E6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iii</w:t>
            </w:r>
            <w:r w:rsidR="001A67A9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)</w:t>
            </w:r>
          </w:p>
        </w:tc>
        <w:tc>
          <w:tcPr>
            <w:tcW w:w="1653" w:type="pct"/>
            <w:tcBorders>
              <w:top w:val="dotted" w:sz="4" w:space="0" w:color="auto"/>
              <w:bottom w:val="dotted" w:sz="4" w:space="0" w:color="auto"/>
            </w:tcBorders>
          </w:tcPr>
          <w:p w:rsidR="001A67A9" w:rsidRPr="00B20839" w:rsidRDefault="001A67A9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dotted" w:sz="4" w:space="0" w:color="auto"/>
              <w:bottom w:val="dotted" w:sz="4" w:space="0" w:color="auto"/>
            </w:tcBorders>
          </w:tcPr>
          <w:p w:rsidR="001A67A9" w:rsidRPr="00B20839" w:rsidRDefault="00656E6B" w:rsidP="00B543E8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</w:p>
        </w:tc>
        <w:tc>
          <w:tcPr>
            <w:tcW w:w="304" w:type="pct"/>
            <w:tcBorders>
              <w:top w:val="dotted" w:sz="4" w:space="0" w:color="auto"/>
              <w:bottom w:val="dotted" w:sz="4" w:space="0" w:color="auto"/>
            </w:tcBorders>
          </w:tcPr>
          <w:p w:rsidR="001A67A9" w:rsidRPr="00B20839" w:rsidRDefault="00F04976" w:rsidP="00B543E8">
            <w:pPr>
              <w:jc w:val="center"/>
            </w:pPr>
            <w:r>
              <w:t>1</w:t>
            </w: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1A67A9" w:rsidRPr="00B20839" w:rsidRDefault="00F04976" w:rsidP="000974F4">
            <w:r>
              <w:t>B1</w:t>
            </w:r>
          </w:p>
        </w:tc>
        <w:tc>
          <w:tcPr>
            <w:tcW w:w="175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1A67A9" w:rsidRPr="006747FF" w:rsidRDefault="006747FF" w:rsidP="006747FF">
            <w:r w:rsidRPr="006747FF">
              <w:t>Accept 1</w:t>
            </w:r>
          </w:p>
        </w:tc>
      </w:tr>
      <w:tr w:rsidR="001A67A9" w:rsidRPr="002B29A5" w:rsidTr="000974F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1A67A9" w:rsidRDefault="001A67A9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3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1A67A9" w:rsidRPr="00B20839" w:rsidRDefault="00656E6B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iv</w:t>
            </w:r>
            <w:r w:rsidR="001A67A9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)</w:t>
            </w:r>
          </w:p>
        </w:tc>
        <w:tc>
          <w:tcPr>
            <w:tcW w:w="1653" w:type="pct"/>
            <w:tcBorders>
              <w:top w:val="dotted" w:sz="4" w:space="0" w:color="auto"/>
              <w:bottom w:val="single" w:sz="4" w:space="0" w:color="auto"/>
            </w:tcBorders>
          </w:tcPr>
          <w:p w:rsidR="001A67A9" w:rsidRPr="00B20839" w:rsidRDefault="001A67A9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dotted" w:sz="4" w:space="0" w:color="auto"/>
              <w:bottom w:val="single" w:sz="4" w:space="0" w:color="auto"/>
            </w:tcBorders>
          </w:tcPr>
          <w:p w:rsidR="001A67A9" w:rsidRPr="00B20839" w:rsidRDefault="00656E6B" w:rsidP="00B543E8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304" w:type="pct"/>
            <w:tcBorders>
              <w:top w:val="dotted" w:sz="4" w:space="0" w:color="auto"/>
              <w:bottom w:val="single" w:sz="4" w:space="0" w:color="auto"/>
            </w:tcBorders>
          </w:tcPr>
          <w:p w:rsidR="001A67A9" w:rsidRPr="00B20839" w:rsidRDefault="00F04976" w:rsidP="00B543E8">
            <w:pPr>
              <w:jc w:val="center"/>
            </w:pPr>
            <w:r>
              <w:t>1</w:t>
            </w:r>
          </w:p>
        </w:tc>
        <w:tc>
          <w:tcPr>
            <w:tcW w:w="204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1A67A9" w:rsidRPr="00B20839" w:rsidRDefault="00F04976" w:rsidP="000974F4">
            <w:r>
              <w:t>B1</w:t>
            </w:r>
          </w:p>
        </w:tc>
        <w:tc>
          <w:tcPr>
            <w:tcW w:w="1750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1A67A9" w:rsidRPr="00F04976" w:rsidRDefault="006747FF" w:rsidP="00656E6B">
            <w:r>
              <w:t>Accept 0</w:t>
            </w:r>
          </w:p>
        </w:tc>
      </w:tr>
      <w:tr w:rsidR="00A65E4E" w:rsidRPr="002B29A5" w:rsidTr="00A65E4E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bottom w:val="single" w:sz="4" w:space="0" w:color="auto"/>
            </w:tcBorders>
          </w:tcPr>
          <w:p w:rsidR="00A65E4E" w:rsidRPr="00A65E4E" w:rsidRDefault="00A65E4E" w:rsidP="00B543E8">
            <w:pPr>
              <w:jc w:val="right"/>
              <w:rPr>
                <w:b/>
                <w:i/>
              </w:rPr>
            </w:pPr>
            <w:r w:rsidRPr="00A65E4E">
              <w:rPr>
                <w:b/>
                <w:i/>
              </w:rPr>
              <w:t>Total 4 marks</w:t>
            </w:r>
          </w:p>
        </w:tc>
      </w:tr>
    </w:tbl>
    <w:p w:rsidR="002A788B" w:rsidRDefault="002A788B" w:rsidP="00645ACF"/>
    <w:p w:rsidR="0082261B" w:rsidRDefault="0082261B" w:rsidP="00645ACF"/>
    <w:p w:rsidR="0082261B" w:rsidRDefault="0082261B" w:rsidP="00645ACF"/>
    <w:p w:rsidR="0082261B" w:rsidRDefault="0082261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898"/>
        <w:gridCol w:w="20"/>
        <w:gridCol w:w="4751"/>
        <w:gridCol w:w="1961"/>
        <w:gridCol w:w="1066"/>
        <w:gridCol w:w="840"/>
        <w:gridCol w:w="3568"/>
      </w:tblGrid>
      <w:tr w:rsidR="00D70A45" w:rsidRPr="00B20839" w:rsidTr="00D70A45">
        <w:trPr>
          <w:cantSplit/>
          <w:trHeight w:val="280"/>
          <w:tblHeader/>
          <w:jc w:val="center"/>
        </w:trPr>
        <w:tc>
          <w:tcPr>
            <w:tcW w:w="625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10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703" w:type="pct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82" w:type="pct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580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82261B" w:rsidRPr="004B4959" w:rsidTr="00D70A45">
        <w:trPr>
          <w:cantSplit/>
          <w:trHeight w:val="405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82261B" w:rsidRDefault="00A667BE" w:rsidP="0082261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1</w:t>
            </w:r>
          </w:p>
        </w:tc>
        <w:tc>
          <w:tcPr>
            <w:tcW w:w="322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82261B" w:rsidRPr="00B20839" w:rsidRDefault="00CE5E21" w:rsidP="0082261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</w:t>
            </w:r>
            <w:r w:rsidR="00A667BE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a</w:t>
            </w: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)</w:t>
            </w:r>
          </w:p>
        </w:tc>
        <w:tc>
          <w:tcPr>
            <w:tcW w:w="1710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82261B" w:rsidRPr="00CE5E21" w:rsidRDefault="0082261B" w:rsidP="0082261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dotted" w:sz="4" w:space="0" w:color="auto"/>
              <w:bottom w:val="dotted" w:sz="4" w:space="0" w:color="auto"/>
            </w:tcBorders>
          </w:tcPr>
          <w:p w:rsidR="0082261B" w:rsidRPr="00803B6F" w:rsidRDefault="000D5905" w:rsidP="0082261B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  <w:r w:rsidR="00656E6B">
              <w:rPr>
                <w:sz w:val="24"/>
                <w:szCs w:val="24"/>
              </w:rPr>
              <w:t>0</w:t>
            </w:r>
          </w:p>
        </w:tc>
        <w:tc>
          <w:tcPr>
            <w:tcW w:w="382" w:type="pct"/>
            <w:tcBorders>
              <w:top w:val="dotted" w:sz="4" w:space="0" w:color="auto"/>
              <w:bottom w:val="dotted" w:sz="4" w:space="0" w:color="auto"/>
            </w:tcBorders>
          </w:tcPr>
          <w:p w:rsidR="0082261B" w:rsidRPr="00B20839" w:rsidRDefault="002E2CE0" w:rsidP="0082261B">
            <w:pPr>
              <w:jc w:val="center"/>
            </w:pPr>
            <w:r>
              <w:t>1</w:t>
            </w:r>
          </w:p>
        </w:tc>
        <w:tc>
          <w:tcPr>
            <w:tcW w:w="301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E5E21" w:rsidRPr="00B20839" w:rsidRDefault="002E2CE0" w:rsidP="0082261B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E5E21" w:rsidRPr="004B4959" w:rsidRDefault="00CE5E21" w:rsidP="0082261B"/>
        </w:tc>
      </w:tr>
      <w:tr w:rsidR="00656E6B" w:rsidRPr="004B4959" w:rsidTr="00D70A45">
        <w:trPr>
          <w:cantSplit/>
          <w:trHeight w:val="424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656E6B" w:rsidRDefault="00656E6B" w:rsidP="0082261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2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656E6B" w:rsidRDefault="00656E6B" w:rsidP="0082261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</w:t>
            </w:r>
            <w:r w:rsidR="00A667BE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b</w:t>
            </w: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)</w:t>
            </w:r>
          </w:p>
        </w:tc>
        <w:tc>
          <w:tcPr>
            <w:tcW w:w="1710" w:type="pct"/>
            <w:gridSpan w:val="2"/>
            <w:tcBorders>
              <w:top w:val="dotted" w:sz="4" w:space="0" w:color="auto"/>
              <w:bottom w:val="single" w:sz="6" w:space="0" w:color="auto"/>
            </w:tcBorders>
          </w:tcPr>
          <w:p w:rsidR="00656E6B" w:rsidRPr="00CE5E21" w:rsidRDefault="00656E6B" w:rsidP="0082261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dotted" w:sz="4" w:space="0" w:color="auto"/>
              <w:bottom w:val="single" w:sz="6" w:space="0" w:color="auto"/>
            </w:tcBorders>
          </w:tcPr>
          <w:p w:rsidR="00656E6B" w:rsidRDefault="000D5905" w:rsidP="00C21BAB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 19 pm</w:t>
            </w:r>
          </w:p>
        </w:tc>
        <w:tc>
          <w:tcPr>
            <w:tcW w:w="382" w:type="pct"/>
            <w:tcBorders>
              <w:top w:val="dotted" w:sz="4" w:space="0" w:color="auto"/>
              <w:bottom w:val="single" w:sz="6" w:space="0" w:color="auto"/>
            </w:tcBorders>
          </w:tcPr>
          <w:p w:rsidR="00656E6B" w:rsidRDefault="00656E6B" w:rsidP="0082261B">
            <w:pPr>
              <w:jc w:val="center"/>
            </w:pPr>
            <w:r>
              <w:t>1</w:t>
            </w:r>
          </w:p>
        </w:tc>
        <w:tc>
          <w:tcPr>
            <w:tcW w:w="301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656E6B" w:rsidRDefault="00656E6B" w:rsidP="0082261B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656E6B" w:rsidRPr="004B4959" w:rsidRDefault="00C21BAB" w:rsidP="0082261B">
            <w:r>
              <w:t>Accept 20 19</w:t>
            </w:r>
          </w:p>
        </w:tc>
      </w:tr>
      <w:tr w:rsidR="00D70A45" w:rsidRPr="004B4959" w:rsidTr="00D70A45">
        <w:trPr>
          <w:cantSplit/>
          <w:trHeight w:val="280"/>
          <w:tblHeader/>
          <w:jc w:val="center"/>
        </w:trPr>
        <w:tc>
          <w:tcPr>
            <w:tcW w:w="5000" w:type="pct"/>
            <w:gridSpan w:val="8"/>
            <w:tcBorders>
              <w:top w:val="single" w:sz="6" w:space="0" w:color="auto"/>
              <w:bottom w:val="single" w:sz="6" w:space="0" w:color="auto"/>
            </w:tcBorders>
          </w:tcPr>
          <w:p w:rsidR="00D70A45" w:rsidRPr="00D70A45" w:rsidRDefault="00D70A45" w:rsidP="00F04976">
            <w:pPr>
              <w:jc w:val="right"/>
              <w:rPr>
                <w:b/>
                <w:i/>
              </w:rPr>
            </w:pPr>
            <w:r w:rsidRPr="00D70A45">
              <w:rPr>
                <w:b/>
                <w:i/>
              </w:rPr>
              <w:t>Total 3 marks</w:t>
            </w:r>
          </w:p>
        </w:tc>
      </w:tr>
      <w:tr w:rsidR="00D70A45" w:rsidRPr="00B20839" w:rsidTr="00D70A45">
        <w:trPr>
          <w:cantSplit/>
          <w:trHeight w:val="413"/>
          <w:tblHeader/>
          <w:jc w:val="center"/>
        </w:trPr>
        <w:tc>
          <w:tcPr>
            <w:tcW w:w="303" w:type="pct"/>
            <w:vMerge w:val="restar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D70A45" w:rsidRDefault="00D70A45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</w:p>
        </w:tc>
        <w:tc>
          <w:tcPr>
            <w:tcW w:w="329" w:type="pct"/>
            <w:gridSpan w:val="2"/>
            <w:vMerge w:val="restar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D70A45" w:rsidRPr="00B20839" w:rsidRDefault="00D70A45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</w:t>
            </w:r>
          </w:p>
        </w:tc>
        <w:tc>
          <w:tcPr>
            <w:tcW w:w="1703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D70A45" w:rsidRPr="00B20839" w:rsidRDefault="00D70A45" w:rsidP="00B543E8">
            <w:pPr>
              <w:pStyle w:val="Heading1"/>
              <w:jc w:val="left"/>
              <w:rPr>
                <w:b/>
                <w:sz w:val="22"/>
                <w:szCs w:val="22"/>
              </w:rPr>
            </w:pPr>
            <w:r w:rsidRPr="002D0F7E">
              <w:rPr>
                <w:position w:val="-24"/>
              </w:rPr>
              <w:object w:dxaOrig="1120" w:dyaOrig="620">
                <v:shape id="_x0000_i1032" type="#_x0000_t75" style="width:56.4pt;height:30pt" o:ole="">
                  <v:imagedata r:id="rId22" o:title=""/>
                </v:shape>
                <o:OLEObject Type="Embed" ProgID="Equation.DSMT4" ShapeID="_x0000_i1032" DrawAspect="Content" ObjectID="_1618902492" r:id="rId23"/>
              </w:object>
            </w:r>
            <w:proofErr w:type="spellStart"/>
            <w:proofErr w:type="gramStart"/>
            <w:r w:rsidRPr="00DA2AAE">
              <w:rPr>
                <w:sz w:val="24"/>
                <w:szCs w:val="24"/>
              </w:rPr>
              <w:t>oe</w:t>
            </w:r>
            <w:proofErr w:type="spellEnd"/>
            <w:r>
              <w:rPr>
                <w:sz w:val="24"/>
                <w:szCs w:val="24"/>
              </w:rPr>
              <w:t xml:space="preserve">  or</w:t>
            </w:r>
            <w:proofErr w:type="gramEnd"/>
            <w:r>
              <w:rPr>
                <w:sz w:val="24"/>
                <w:szCs w:val="24"/>
              </w:rPr>
              <w:t xml:space="preserve">  </w:t>
            </w:r>
            <w:r w:rsidRPr="00C21BAB">
              <w:rPr>
                <w:position w:val="-26"/>
                <w:sz w:val="24"/>
                <w:szCs w:val="24"/>
              </w:rPr>
              <w:object w:dxaOrig="480" w:dyaOrig="639">
                <v:shape id="_x0000_i1033" type="#_x0000_t75" style="width:24pt;height:32.4pt" o:ole="">
                  <v:imagedata r:id="rId24" o:title=""/>
                </v:shape>
                <o:OLEObject Type="Embed" ProgID="Equation.DSMT4" ShapeID="_x0000_i1033" DrawAspect="Content" ObjectID="_1618902493" r:id="rId25"/>
              </w:object>
            </w:r>
          </w:p>
        </w:tc>
        <w:tc>
          <w:tcPr>
            <w:tcW w:w="703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D70A45" w:rsidRPr="00427EA8" w:rsidRDefault="00D70A45" w:rsidP="00B543E8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</w:t>
            </w:r>
          </w:p>
        </w:tc>
        <w:tc>
          <w:tcPr>
            <w:tcW w:w="382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D70A45" w:rsidRPr="00B20839" w:rsidRDefault="00D70A45" w:rsidP="00B543E8">
            <w:pPr>
              <w:jc w:val="center"/>
            </w:pPr>
            <w:r>
              <w:t>2</w:t>
            </w:r>
          </w:p>
        </w:tc>
        <w:tc>
          <w:tcPr>
            <w:tcW w:w="301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D70A45" w:rsidRDefault="00D70A45" w:rsidP="00B543E8">
            <w:pPr>
              <w:jc w:val="center"/>
            </w:pPr>
            <w:r>
              <w:t>M1</w:t>
            </w:r>
          </w:p>
          <w:p w:rsidR="00D70A45" w:rsidRPr="00B20839" w:rsidRDefault="00D70A45" w:rsidP="00B543E8">
            <w:pPr>
              <w:jc w:val="center"/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D70A45" w:rsidRPr="00B20839" w:rsidRDefault="00D70A45" w:rsidP="00B543E8">
            <w:r>
              <w:t>For a correct method to find angle for 1 throw or fraction of full circle</w:t>
            </w:r>
          </w:p>
        </w:tc>
      </w:tr>
      <w:tr w:rsidR="00D70A45" w:rsidRPr="00B20839" w:rsidTr="00D70A45">
        <w:trPr>
          <w:cantSplit/>
          <w:trHeight w:val="412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D70A45" w:rsidRDefault="00D70A45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D70A45" w:rsidRDefault="00D70A45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D70A45" w:rsidRPr="002D0F7E" w:rsidRDefault="00D70A45" w:rsidP="00B543E8">
            <w:pPr>
              <w:pStyle w:val="Heading1"/>
              <w:jc w:val="left"/>
            </w:pPr>
          </w:p>
        </w:tc>
        <w:tc>
          <w:tcPr>
            <w:tcW w:w="703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D70A45" w:rsidRDefault="00D70A45" w:rsidP="00B543E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82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D70A45" w:rsidRDefault="00D70A45" w:rsidP="00B543E8">
            <w:pPr>
              <w:jc w:val="center"/>
            </w:pPr>
          </w:p>
        </w:tc>
        <w:tc>
          <w:tcPr>
            <w:tcW w:w="301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D70A45" w:rsidRDefault="00D70A45" w:rsidP="00B543E8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D70A45" w:rsidRDefault="00D70A45" w:rsidP="00B543E8"/>
        </w:tc>
      </w:tr>
      <w:tr w:rsidR="00D70A45" w:rsidRPr="002B29A5" w:rsidTr="00D70A45">
        <w:trPr>
          <w:cantSplit/>
          <w:trHeight w:val="413"/>
          <w:tblHeader/>
          <w:jc w:val="center"/>
        </w:trPr>
        <w:tc>
          <w:tcPr>
            <w:tcW w:w="303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D70A45" w:rsidRDefault="00D70A45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D70A45" w:rsidRPr="00B20839" w:rsidRDefault="00D70A45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)</w:t>
            </w:r>
          </w:p>
        </w:tc>
        <w:tc>
          <w:tcPr>
            <w:tcW w:w="1703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D70A45" w:rsidRDefault="00D70A45" w:rsidP="00AD5CA1">
            <w:pPr>
              <w:pStyle w:val="Heading1"/>
              <w:jc w:val="left"/>
              <w:rPr>
                <w:sz w:val="24"/>
                <w:szCs w:val="24"/>
              </w:rPr>
            </w:pPr>
            <w:r w:rsidRPr="002D0F7E">
              <w:rPr>
                <w:position w:val="-24"/>
              </w:rPr>
              <w:object w:dxaOrig="1020" w:dyaOrig="620">
                <v:shape id="_x0000_i1034" type="#_x0000_t75" style="width:50.4pt;height:30pt" o:ole="">
                  <v:imagedata r:id="rId26" o:title=""/>
                </v:shape>
                <o:OLEObject Type="Embed" ProgID="Equation.DSMT4" ShapeID="_x0000_i1034" DrawAspect="Content" ObjectID="_1618902494" r:id="rId27"/>
              </w:object>
            </w:r>
            <w:r>
              <w:t xml:space="preserve"> </w:t>
            </w:r>
            <w:proofErr w:type="spellStart"/>
            <w:proofErr w:type="gramStart"/>
            <w:r w:rsidRPr="00DA2AAE">
              <w:rPr>
                <w:sz w:val="24"/>
                <w:szCs w:val="24"/>
              </w:rPr>
              <w:t>oe</w:t>
            </w:r>
            <w:proofErr w:type="spellEnd"/>
            <w:r w:rsidRPr="00DA2AA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or</w:t>
            </w:r>
            <w:proofErr w:type="gramEnd"/>
          </w:p>
          <w:p w:rsidR="00D70A45" w:rsidRPr="00E546D8" w:rsidRDefault="00D70A45" w:rsidP="00E546D8">
            <w:r w:rsidRPr="00E546D8">
              <w:rPr>
                <w:position w:val="-28"/>
              </w:rPr>
              <w:object w:dxaOrig="4160" w:dyaOrig="680">
                <v:shape id="_x0000_i1035" type="#_x0000_t75" style="width:207.6pt;height:33.6pt" o:ole="">
                  <v:imagedata r:id="rId28" o:title=""/>
                </v:shape>
                <o:OLEObject Type="Embed" ProgID="Equation.DSMT4" ShapeID="_x0000_i1035" DrawAspect="Content" ObjectID="_1618902495" r:id="rId29"/>
              </w:object>
            </w:r>
          </w:p>
        </w:tc>
        <w:tc>
          <w:tcPr>
            <w:tcW w:w="703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D70A45" w:rsidRPr="00427EA8" w:rsidRDefault="00D70A45" w:rsidP="00AD5CA1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0</w:t>
            </w:r>
          </w:p>
        </w:tc>
        <w:tc>
          <w:tcPr>
            <w:tcW w:w="382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D70A45" w:rsidRPr="00B20839" w:rsidRDefault="00D70A45" w:rsidP="00AD5CA1">
            <w:pPr>
              <w:jc w:val="center"/>
            </w:pPr>
            <w:r>
              <w:t>2</w:t>
            </w:r>
          </w:p>
        </w:tc>
        <w:tc>
          <w:tcPr>
            <w:tcW w:w="301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D70A45" w:rsidRDefault="00D70A45" w:rsidP="00AD5CA1">
            <w:pPr>
              <w:jc w:val="center"/>
            </w:pPr>
            <w:r>
              <w:t>M1</w:t>
            </w:r>
          </w:p>
          <w:p w:rsidR="00D70A45" w:rsidRPr="00B20839" w:rsidRDefault="00D70A45" w:rsidP="00AD5CA1">
            <w:pPr>
              <w:jc w:val="center"/>
            </w:pP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D70A45" w:rsidRPr="00B20839" w:rsidRDefault="00D70A45" w:rsidP="00AD5CA1">
            <w:r>
              <w:t>For a correct method to find number of spins</w:t>
            </w:r>
          </w:p>
        </w:tc>
      </w:tr>
      <w:tr w:rsidR="00D70A45" w:rsidRPr="002B29A5" w:rsidTr="00D70A45">
        <w:trPr>
          <w:cantSplit/>
          <w:trHeight w:val="412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D70A45" w:rsidRDefault="00D70A45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vMerge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D70A45" w:rsidRDefault="00D70A45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D70A45" w:rsidRPr="002D0F7E" w:rsidRDefault="00D70A45" w:rsidP="00AD5CA1">
            <w:pPr>
              <w:pStyle w:val="Heading1"/>
              <w:jc w:val="left"/>
            </w:pPr>
          </w:p>
        </w:tc>
        <w:tc>
          <w:tcPr>
            <w:tcW w:w="703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D70A45" w:rsidRDefault="00D70A45" w:rsidP="00AD5CA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82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D70A45" w:rsidRDefault="00D70A45" w:rsidP="00AD5CA1">
            <w:pPr>
              <w:jc w:val="center"/>
            </w:pPr>
          </w:p>
        </w:tc>
        <w:tc>
          <w:tcPr>
            <w:tcW w:w="301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D70A45" w:rsidRDefault="00D70A45" w:rsidP="00AD5CA1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D70A45" w:rsidRDefault="00D70A45" w:rsidP="00AD5CA1"/>
        </w:tc>
      </w:tr>
      <w:tr w:rsidR="00D70A45" w:rsidRPr="00D70A45" w:rsidTr="00D70A45">
        <w:trPr>
          <w:cantSplit/>
          <w:trHeight w:val="280"/>
          <w:tblHeader/>
          <w:jc w:val="center"/>
        </w:trPr>
        <w:tc>
          <w:tcPr>
            <w:tcW w:w="5000" w:type="pct"/>
            <w:gridSpan w:val="8"/>
            <w:tcBorders>
              <w:top w:val="single" w:sz="6" w:space="0" w:color="auto"/>
              <w:bottom w:val="single" w:sz="4" w:space="0" w:color="auto"/>
            </w:tcBorders>
          </w:tcPr>
          <w:p w:rsidR="00D70A45" w:rsidRPr="00D70A45" w:rsidRDefault="00D70A45" w:rsidP="002D5682">
            <w:pPr>
              <w:jc w:val="right"/>
              <w:rPr>
                <w:b/>
                <w:i/>
              </w:rPr>
            </w:pPr>
            <w:r w:rsidRPr="00D70A45">
              <w:rPr>
                <w:b/>
                <w:i/>
              </w:rPr>
              <w:t>Total 4 marks</w:t>
            </w:r>
          </w:p>
        </w:tc>
      </w:tr>
      <w:tr w:rsidR="007533FA" w:rsidRPr="00882DF1" w:rsidTr="00D70A45">
        <w:trPr>
          <w:cantSplit/>
          <w:trHeight w:val="375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7533FA" w:rsidRPr="00B20839" w:rsidRDefault="007533FA" w:rsidP="007533F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3</w:t>
            </w:r>
          </w:p>
        </w:tc>
        <w:tc>
          <w:tcPr>
            <w:tcW w:w="322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7533FA" w:rsidRPr="00B20839" w:rsidRDefault="002E2CE0" w:rsidP="007533F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</w:t>
            </w:r>
          </w:p>
        </w:tc>
        <w:tc>
          <w:tcPr>
            <w:tcW w:w="1710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7533FA" w:rsidRPr="001A22FF" w:rsidRDefault="007533FA" w:rsidP="007533FA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03" w:type="pct"/>
            <w:tcBorders>
              <w:top w:val="single" w:sz="4" w:space="0" w:color="auto"/>
              <w:bottom w:val="dotted" w:sz="4" w:space="0" w:color="auto"/>
            </w:tcBorders>
          </w:tcPr>
          <w:p w:rsidR="005E5401" w:rsidRPr="00DA2AAE" w:rsidRDefault="00B44D5D" w:rsidP="005E5401">
            <w:pPr>
              <w:jc w:val="center"/>
            </w:pPr>
            <w:r>
              <w:rPr>
                <w:sz w:val="22"/>
                <w:szCs w:val="22"/>
              </w:rPr>
              <w:t>3</w:t>
            </w:r>
            <w:r w:rsidRPr="008A3FFF">
              <w:rPr>
                <w:i/>
                <w:sz w:val="22"/>
                <w:szCs w:val="22"/>
              </w:rPr>
              <w:t>t</w:t>
            </w:r>
          </w:p>
        </w:tc>
        <w:tc>
          <w:tcPr>
            <w:tcW w:w="382" w:type="pct"/>
            <w:tcBorders>
              <w:top w:val="single" w:sz="4" w:space="0" w:color="auto"/>
              <w:bottom w:val="dotted" w:sz="4" w:space="0" w:color="auto"/>
            </w:tcBorders>
          </w:tcPr>
          <w:p w:rsidR="007533FA" w:rsidRPr="00B20839" w:rsidRDefault="002E2CE0" w:rsidP="007533FA">
            <w:pPr>
              <w:jc w:val="center"/>
            </w:pPr>
            <w:r>
              <w:t>1</w:t>
            </w:r>
          </w:p>
        </w:tc>
        <w:tc>
          <w:tcPr>
            <w:tcW w:w="301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5E5401" w:rsidRPr="00B20839" w:rsidRDefault="002E2CE0" w:rsidP="007216E0"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7533FA" w:rsidRPr="00882DF1" w:rsidRDefault="007533FA" w:rsidP="005E5401"/>
        </w:tc>
      </w:tr>
      <w:tr w:rsidR="002E2CE0" w:rsidRPr="002B29A5" w:rsidTr="00D70A45">
        <w:trPr>
          <w:cantSplit/>
          <w:trHeight w:val="418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E2CE0" w:rsidRDefault="002E2CE0" w:rsidP="007533F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2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E2CE0" w:rsidRPr="00B20839" w:rsidRDefault="002E2CE0" w:rsidP="007533F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)</w:t>
            </w:r>
          </w:p>
        </w:tc>
        <w:tc>
          <w:tcPr>
            <w:tcW w:w="1710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2E2CE0" w:rsidRPr="00B20839" w:rsidRDefault="002E2CE0" w:rsidP="007533FA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03" w:type="pct"/>
            <w:tcBorders>
              <w:top w:val="dotted" w:sz="4" w:space="0" w:color="auto"/>
              <w:bottom w:val="dotted" w:sz="4" w:space="0" w:color="auto"/>
            </w:tcBorders>
          </w:tcPr>
          <w:p w:rsidR="002E2CE0" w:rsidRPr="00DA2AAE" w:rsidRDefault="00B44D5D" w:rsidP="007533FA">
            <w:pPr>
              <w:pStyle w:val="Heading1"/>
              <w:rPr>
                <w:sz w:val="22"/>
                <w:szCs w:val="22"/>
                <w:vertAlign w:val="superscript"/>
              </w:rPr>
            </w:pPr>
            <w:r>
              <w:rPr>
                <w:sz w:val="22"/>
                <w:szCs w:val="22"/>
              </w:rPr>
              <w:t>15</w:t>
            </w:r>
            <w:r w:rsidRPr="002D5682">
              <w:rPr>
                <w:i/>
                <w:sz w:val="22"/>
                <w:szCs w:val="22"/>
              </w:rPr>
              <w:t>pq</w:t>
            </w:r>
          </w:p>
        </w:tc>
        <w:tc>
          <w:tcPr>
            <w:tcW w:w="382" w:type="pct"/>
            <w:tcBorders>
              <w:top w:val="dotted" w:sz="4" w:space="0" w:color="auto"/>
              <w:bottom w:val="dotted" w:sz="4" w:space="0" w:color="auto"/>
            </w:tcBorders>
          </w:tcPr>
          <w:p w:rsidR="002E2CE0" w:rsidRPr="00B20839" w:rsidRDefault="002E2CE0" w:rsidP="007533FA">
            <w:pPr>
              <w:jc w:val="center"/>
            </w:pPr>
            <w:r>
              <w:t>1</w:t>
            </w:r>
          </w:p>
        </w:tc>
        <w:tc>
          <w:tcPr>
            <w:tcW w:w="301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E2CE0" w:rsidRPr="00B20839" w:rsidRDefault="002E2CE0" w:rsidP="007216E0">
            <w:r>
              <w:t>B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E2CE0" w:rsidRDefault="002E2CE0" w:rsidP="007533FA">
            <w:pPr>
              <w:jc w:val="right"/>
              <w:rPr>
                <w:b/>
              </w:rPr>
            </w:pPr>
          </w:p>
        </w:tc>
      </w:tr>
      <w:tr w:rsidR="002D5682" w:rsidRPr="002B29A5" w:rsidTr="00D70A45">
        <w:trPr>
          <w:cantSplit/>
          <w:trHeight w:val="424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D5682" w:rsidRDefault="002D5682" w:rsidP="007533F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2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D5682" w:rsidRDefault="002D5682" w:rsidP="007533F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c)</w:t>
            </w:r>
          </w:p>
        </w:tc>
        <w:tc>
          <w:tcPr>
            <w:tcW w:w="1710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2D5682" w:rsidRPr="00B20839" w:rsidRDefault="002D5682" w:rsidP="007533FA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03" w:type="pct"/>
            <w:tcBorders>
              <w:top w:val="dotted" w:sz="4" w:space="0" w:color="auto"/>
              <w:bottom w:val="dotted" w:sz="4" w:space="0" w:color="auto"/>
            </w:tcBorders>
          </w:tcPr>
          <w:p w:rsidR="002D5682" w:rsidRPr="00B44D5D" w:rsidRDefault="00B44D5D" w:rsidP="007533FA">
            <w:pPr>
              <w:pStyle w:val="Heading1"/>
              <w:rPr>
                <w:sz w:val="24"/>
                <w:szCs w:val="24"/>
              </w:rPr>
            </w:pPr>
            <w:r w:rsidRPr="00B44D5D">
              <w:rPr>
                <w:sz w:val="24"/>
                <w:szCs w:val="24"/>
              </w:rPr>
              <w:t>4</w:t>
            </w:r>
            <w:r w:rsidRPr="00B44D5D">
              <w:rPr>
                <w:i/>
                <w:sz w:val="24"/>
                <w:szCs w:val="24"/>
              </w:rPr>
              <w:t>y</w:t>
            </w:r>
            <w:r w:rsidRPr="00B44D5D">
              <w:rPr>
                <w:sz w:val="24"/>
                <w:szCs w:val="24"/>
              </w:rPr>
              <w:t xml:space="preserve"> − 20</w:t>
            </w:r>
          </w:p>
        </w:tc>
        <w:tc>
          <w:tcPr>
            <w:tcW w:w="382" w:type="pct"/>
            <w:tcBorders>
              <w:top w:val="dotted" w:sz="4" w:space="0" w:color="auto"/>
              <w:bottom w:val="dotted" w:sz="4" w:space="0" w:color="auto"/>
            </w:tcBorders>
          </w:tcPr>
          <w:p w:rsidR="002D5682" w:rsidRDefault="002D5682" w:rsidP="007533FA">
            <w:pPr>
              <w:jc w:val="center"/>
            </w:pPr>
            <w:r>
              <w:t>1</w:t>
            </w:r>
          </w:p>
        </w:tc>
        <w:tc>
          <w:tcPr>
            <w:tcW w:w="301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D5682" w:rsidRDefault="002D5682" w:rsidP="007216E0">
            <w:r>
              <w:t>B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D5682" w:rsidRDefault="002D5682" w:rsidP="007533FA">
            <w:pPr>
              <w:jc w:val="right"/>
              <w:rPr>
                <w:b/>
              </w:rPr>
            </w:pPr>
          </w:p>
        </w:tc>
      </w:tr>
      <w:tr w:rsidR="00D70A45" w:rsidRPr="002B29A5" w:rsidTr="00D70A45">
        <w:trPr>
          <w:cantSplit/>
          <w:trHeight w:val="413"/>
          <w:tblHeader/>
          <w:jc w:val="center"/>
        </w:trPr>
        <w:tc>
          <w:tcPr>
            <w:tcW w:w="303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D70A45" w:rsidRDefault="00D70A45" w:rsidP="007533F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2" w:type="pct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D70A45" w:rsidRPr="00B20839" w:rsidRDefault="00D70A45" w:rsidP="007533F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d)</w:t>
            </w:r>
          </w:p>
        </w:tc>
        <w:tc>
          <w:tcPr>
            <w:tcW w:w="1710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D70A45" w:rsidRPr="00DA2AAE" w:rsidRDefault="00144E3D" w:rsidP="007533FA">
            <w:pPr>
              <w:pStyle w:val="Heading1"/>
              <w:jc w:val="left"/>
              <w:rPr>
                <w:sz w:val="24"/>
                <w:szCs w:val="24"/>
              </w:rPr>
            </w:pPr>
            <w:r w:rsidRPr="00144E3D">
              <w:rPr>
                <w:position w:val="-24"/>
                <w:sz w:val="24"/>
                <w:szCs w:val="24"/>
              </w:rPr>
              <w:object w:dxaOrig="3280" w:dyaOrig="620">
                <v:shape id="_x0000_i1036" type="#_x0000_t75" style="width:164.4pt;height:30.6pt" o:ole="">
                  <v:imagedata r:id="rId30" o:title=""/>
                </v:shape>
                <o:OLEObject Type="Embed" ProgID="Equation.DSMT4" ShapeID="_x0000_i1036" DrawAspect="Content" ObjectID="_1618902496" r:id="rId31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703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D70A45" w:rsidRDefault="00D70A45" w:rsidP="007533FA">
            <w:pPr>
              <w:pStyle w:val="Heading1"/>
              <w:rPr>
                <w:sz w:val="22"/>
                <w:szCs w:val="22"/>
              </w:rPr>
            </w:pPr>
          </w:p>
          <w:p w:rsidR="00D70A45" w:rsidRPr="00DA2AAE" w:rsidRDefault="00D70A45" w:rsidP="007533FA">
            <w:pPr>
              <w:pStyle w:val="Heading1"/>
            </w:pPr>
            <w:r w:rsidRPr="00117BC2">
              <w:rPr>
                <w:sz w:val="24"/>
                <w:szCs w:val="24"/>
              </w:rPr>
              <w:t>5.75</w:t>
            </w:r>
          </w:p>
        </w:tc>
        <w:tc>
          <w:tcPr>
            <w:tcW w:w="382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D70A45" w:rsidRPr="00B20839" w:rsidRDefault="00D70A45" w:rsidP="007533FA">
            <w:pPr>
              <w:jc w:val="center"/>
            </w:pPr>
            <w:r>
              <w:t>2</w:t>
            </w:r>
          </w:p>
        </w:tc>
        <w:tc>
          <w:tcPr>
            <w:tcW w:w="301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D70A45" w:rsidRPr="00B20839" w:rsidRDefault="00D70A45" w:rsidP="007216E0">
            <w: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D70A45" w:rsidRPr="00DA2AAE" w:rsidRDefault="00D70A45" w:rsidP="00DA2AAE">
            <w:r w:rsidRPr="00DA2AAE">
              <w:t>Clearing fraction</w:t>
            </w:r>
            <w:r>
              <w:t xml:space="preserve"> or dividing by 8</w:t>
            </w:r>
          </w:p>
        </w:tc>
      </w:tr>
      <w:tr w:rsidR="00D70A45" w:rsidRPr="002B29A5" w:rsidTr="00D70A45">
        <w:trPr>
          <w:cantSplit/>
          <w:trHeight w:val="412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D70A45" w:rsidRDefault="00D70A45" w:rsidP="007533F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2" w:type="pct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D70A45" w:rsidRDefault="00D70A45" w:rsidP="007533F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10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D70A45" w:rsidRPr="00DA2AAE" w:rsidRDefault="00D70A45" w:rsidP="007533FA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03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D70A45" w:rsidRPr="00117BC2" w:rsidRDefault="00D70A45" w:rsidP="007533FA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82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D70A45" w:rsidRDefault="00D70A45" w:rsidP="007533FA">
            <w:pPr>
              <w:jc w:val="center"/>
            </w:pPr>
          </w:p>
        </w:tc>
        <w:tc>
          <w:tcPr>
            <w:tcW w:w="301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D70A45" w:rsidRDefault="00D70A45" w:rsidP="007216E0">
            <w: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D70A45" w:rsidRPr="00DA2AAE" w:rsidRDefault="00D70A45" w:rsidP="00DA2AAE">
            <w:proofErr w:type="spellStart"/>
            <w:r>
              <w:t>oe</w:t>
            </w:r>
            <w:proofErr w:type="spellEnd"/>
            <w:r>
              <w:t xml:space="preserve"> 46/8 etc</w:t>
            </w:r>
          </w:p>
        </w:tc>
      </w:tr>
      <w:tr w:rsidR="00D70A45" w:rsidRPr="002B29A5" w:rsidTr="00D70A45">
        <w:trPr>
          <w:cantSplit/>
          <w:trHeight w:val="280"/>
          <w:tblHeader/>
          <w:jc w:val="center"/>
        </w:trPr>
        <w:tc>
          <w:tcPr>
            <w:tcW w:w="5000" w:type="pct"/>
            <w:gridSpan w:val="8"/>
            <w:tcBorders>
              <w:bottom w:val="single" w:sz="4" w:space="0" w:color="auto"/>
            </w:tcBorders>
          </w:tcPr>
          <w:p w:rsidR="00D70A45" w:rsidRPr="00D70A45" w:rsidRDefault="00D70A45" w:rsidP="007533FA">
            <w:pPr>
              <w:jc w:val="right"/>
              <w:rPr>
                <w:b/>
                <w:i/>
              </w:rPr>
            </w:pPr>
            <w:r w:rsidRPr="00D70A45">
              <w:rPr>
                <w:b/>
                <w:i/>
              </w:rPr>
              <w:t>Total 5 marks</w:t>
            </w:r>
          </w:p>
        </w:tc>
      </w:tr>
    </w:tbl>
    <w:p w:rsidR="007533FA" w:rsidRDefault="007533FA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792"/>
        <w:gridCol w:w="53"/>
        <w:gridCol w:w="815"/>
        <w:gridCol w:w="4430"/>
        <w:gridCol w:w="2653"/>
        <w:gridCol w:w="918"/>
        <w:gridCol w:w="103"/>
        <w:gridCol w:w="617"/>
        <w:gridCol w:w="53"/>
        <w:gridCol w:w="3515"/>
      </w:tblGrid>
      <w:tr w:rsidR="00D70A45" w:rsidRPr="00B20839" w:rsidTr="00C9619B">
        <w:trPr>
          <w:cantSplit/>
          <w:trHeight w:val="280"/>
          <w:tblHeader/>
          <w:jc w:val="center"/>
        </w:trPr>
        <w:tc>
          <w:tcPr>
            <w:tcW w:w="595" w:type="pct"/>
            <w:gridSpan w:val="3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588" w:type="pct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951" w:type="pct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66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500" w:type="pct"/>
            <w:gridSpan w:val="3"/>
            <w:tcBorders>
              <w:bottom w:val="single" w:sz="4" w:space="0" w:color="auto"/>
            </w:tcBorders>
            <w:shd w:val="clear" w:color="auto" w:fill="BFBFBF"/>
          </w:tcPr>
          <w:p w:rsidR="00D70A45" w:rsidRPr="00B20839" w:rsidRDefault="00D70A45" w:rsidP="00D70A45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D70A45" w:rsidRPr="00B20839" w:rsidTr="00C9619B">
        <w:tblPrEx>
          <w:jc w:val="left"/>
        </w:tblPrEx>
        <w:trPr>
          <w:cantSplit/>
          <w:trHeight w:val="284"/>
          <w:tblHeader/>
        </w:trPr>
        <w:tc>
          <w:tcPr>
            <w:tcW w:w="284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D70A45" w:rsidRPr="00B20839" w:rsidRDefault="00D70A45" w:rsidP="00E62EC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4</w:t>
            </w:r>
          </w:p>
        </w:tc>
        <w:tc>
          <w:tcPr>
            <w:tcW w:w="311" w:type="pct"/>
            <w:gridSpan w:val="2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D70A45" w:rsidRPr="00B20839" w:rsidRDefault="00D70A45" w:rsidP="00E62EC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</w:t>
            </w:r>
          </w:p>
        </w:tc>
        <w:tc>
          <w:tcPr>
            <w:tcW w:w="1588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D70A45" w:rsidRPr="00940606" w:rsidRDefault="0080242F" w:rsidP="0080242F">
            <w:r w:rsidRPr="0080242F">
              <w:rPr>
                <w:position w:val="-14"/>
              </w:rPr>
              <w:object w:dxaOrig="2120" w:dyaOrig="400">
                <v:shape id="_x0000_i1037" type="#_x0000_t75" style="width:105.6pt;height:20.4pt" o:ole="">
                  <v:imagedata r:id="rId32" o:title=""/>
                </v:shape>
                <o:OLEObject Type="Embed" ProgID="Equation.DSMT4" ShapeID="_x0000_i1037" DrawAspect="Content" ObjectID="_1618902497" r:id="rId33"/>
              </w:object>
            </w:r>
            <w:r>
              <w:t xml:space="preserve"> </w: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D70A45" w:rsidRPr="00940606" w:rsidRDefault="00D70A45" w:rsidP="007216E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82</w:t>
            </w:r>
          </w:p>
        </w:tc>
        <w:tc>
          <w:tcPr>
            <w:tcW w:w="366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D70A45" w:rsidRPr="00B20839" w:rsidRDefault="00D70A45" w:rsidP="00E62EC8">
            <w:pPr>
              <w:jc w:val="center"/>
            </w:pPr>
            <w:r>
              <w:t>2</w:t>
            </w:r>
          </w:p>
        </w:tc>
        <w:tc>
          <w:tcPr>
            <w:tcW w:w="240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D70A45" w:rsidRDefault="00D70A45" w:rsidP="00E62EC8">
            <w:r>
              <w:t>M1</w:t>
            </w:r>
          </w:p>
          <w:p w:rsidR="00D70A45" w:rsidRPr="00B20839" w:rsidRDefault="00D70A45" w:rsidP="00E62EC8"/>
        </w:tc>
        <w:tc>
          <w:tcPr>
            <w:tcW w:w="1260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D70A45" w:rsidRPr="00B20839" w:rsidRDefault="00D70A45" w:rsidP="00E62EC8">
            <w:r>
              <w:t>Correctly substituting values into formula for area of trapezium</w:t>
            </w:r>
          </w:p>
        </w:tc>
      </w:tr>
      <w:tr w:rsidR="00D70A45" w:rsidRPr="00B20839" w:rsidTr="0080242F">
        <w:tblPrEx>
          <w:jc w:val="left"/>
        </w:tblPrEx>
        <w:trPr>
          <w:cantSplit/>
          <w:trHeight w:val="264"/>
          <w:tblHeader/>
        </w:trPr>
        <w:tc>
          <w:tcPr>
            <w:tcW w:w="284" w:type="pct"/>
            <w:vMerge/>
            <w:tcBorders>
              <w:top w:val="dotted" w:sz="4" w:space="0" w:color="auto"/>
              <w:bottom w:val="nil"/>
              <w:right w:val="nil"/>
            </w:tcBorders>
          </w:tcPr>
          <w:p w:rsidR="00D70A45" w:rsidRDefault="00D70A45" w:rsidP="00E62EC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1" w:type="pct"/>
            <w:gridSpan w:val="2"/>
            <w:vMerge/>
            <w:tcBorders>
              <w:top w:val="dotted" w:sz="4" w:space="0" w:color="auto"/>
              <w:left w:val="nil"/>
              <w:bottom w:val="nil"/>
            </w:tcBorders>
          </w:tcPr>
          <w:p w:rsidR="00D70A45" w:rsidRDefault="00D70A45" w:rsidP="00E62EC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vMerge/>
            <w:tcBorders>
              <w:top w:val="dotted" w:sz="4" w:space="0" w:color="auto"/>
              <w:bottom w:val="nil"/>
            </w:tcBorders>
          </w:tcPr>
          <w:p w:rsidR="00D70A45" w:rsidRDefault="00D70A45" w:rsidP="00E62EC8"/>
        </w:tc>
        <w:tc>
          <w:tcPr>
            <w:tcW w:w="951" w:type="pct"/>
            <w:vMerge/>
            <w:tcBorders>
              <w:top w:val="dotted" w:sz="4" w:space="0" w:color="auto"/>
              <w:bottom w:val="nil"/>
            </w:tcBorders>
          </w:tcPr>
          <w:p w:rsidR="00D70A45" w:rsidRDefault="00D70A45" w:rsidP="007216E0">
            <w:pPr>
              <w:jc w:val="center"/>
              <w:rPr>
                <w:bCs/>
                <w:iCs/>
              </w:rPr>
            </w:pPr>
          </w:p>
        </w:tc>
        <w:tc>
          <w:tcPr>
            <w:tcW w:w="366" w:type="pct"/>
            <w:gridSpan w:val="2"/>
            <w:vMerge/>
            <w:tcBorders>
              <w:top w:val="dotted" w:sz="4" w:space="0" w:color="auto"/>
              <w:bottom w:val="nil"/>
            </w:tcBorders>
          </w:tcPr>
          <w:p w:rsidR="00D70A45" w:rsidRDefault="00D70A45" w:rsidP="00E62EC8">
            <w:pPr>
              <w:jc w:val="center"/>
            </w:pPr>
          </w:p>
        </w:tc>
        <w:tc>
          <w:tcPr>
            <w:tcW w:w="240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D70A45" w:rsidRDefault="00D70A45" w:rsidP="00E62EC8">
            <w:r>
              <w:t>A1</w:t>
            </w:r>
          </w:p>
        </w:tc>
        <w:tc>
          <w:tcPr>
            <w:tcW w:w="126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D70A45" w:rsidRDefault="00D70A45" w:rsidP="00E62EC8"/>
        </w:tc>
      </w:tr>
      <w:tr w:rsidR="00D70A45" w:rsidRPr="00D70A45" w:rsidTr="00C9619B">
        <w:tblPrEx>
          <w:jc w:val="left"/>
        </w:tblPrEx>
        <w:trPr>
          <w:cantSplit/>
          <w:trHeight w:val="280"/>
          <w:tblHeader/>
        </w:trPr>
        <w:tc>
          <w:tcPr>
            <w:tcW w:w="5000" w:type="pct"/>
            <w:gridSpan w:val="10"/>
            <w:tcBorders>
              <w:top w:val="single" w:sz="6" w:space="0" w:color="auto"/>
              <w:bottom w:val="single" w:sz="4" w:space="0" w:color="auto"/>
            </w:tcBorders>
          </w:tcPr>
          <w:p w:rsidR="00D70A45" w:rsidRPr="00D70A45" w:rsidRDefault="00D70A45" w:rsidP="00E62EC8">
            <w:pPr>
              <w:jc w:val="right"/>
              <w:rPr>
                <w:b/>
                <w:i/>
              </w:rPr>
            </w:pPr>
            <w:r w:rsidRPr="00D70A45">
              <w:rPr>
                <w:b/>
                <w:i/>
              </w:rPr>
              <w:t>Total 2 marks</w:t>
            </w:r>
          </w:p>
        </w:tc>
      </w:tr>
      <w:tr w:rsidR="00220E7F" w:rsidRPr="00B20839" w:rsidTr="00C9619B">
        <w:tblPrEx>
          <w:jc w:val="left"/>
        </w:tblPrEx>
        <w:trPr>
          <w:cantSplit/>
          <w:trHeight w:val="397"/>
          <w:tblHeader/>
        </w:trPr>
        <w:tc>
          <w:tcPr>
            <w:tcW w:w="284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20E7F" w:rsidRPr="00B20839" w:rsidRDefault="005E5401" w:rsidP="00220E7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5</w:t>
            </w:r>
          </w:p>
        </w:tc>
        <w:tc>
          <w:tcPr>
            <w:tcW w:w="311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20E7F" w:rsidRPr="00B20839" w:rsidRDefault="00220E7F" w:rsidP="00220E7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</w:t>
            </w:r>
          </w:p>
        </w:tc>
        <w:tc>
          <w:tcPr>
            <w:tcW w:w="1588" w:type="pct"/>
            <w:tcBorders>
              <w:top w:val="single" w:sz="4" w:space="0" w:color="auto"/>
              <w:bottom w:val="dotted" w:sz="4" w:space="0" w:color="auto"/>
            </w:tcBorders>
          </w:tcPr>
          <w:p w:rsidR="00220E7F" w:rsidRPr="009F0998" w:rsidRDefault="00220E7F" w:rsidP="00220E7F"/>
        </w:tc>
        <w:tc>
          <w:tcPr>
            <w:tcW w:w="951" w:type="pct"/>
            <w:tcBorders>
              <w:top w:val="single" w:sz="4" w:space="0" w:color="auto"/>
              <w:bottom w:val="dotted" w:sz="4" w:space="0" w:color="auto"/>
            </w:tcBorders>
          </w:tcPr>
          <w:p w:rsidR="00220E7F" w:rsidRPr="007216E0" w:rsidRDefault="007216E0" w:rsidP="00220E7F">
            <w:pPr>
              <w:jc w:val="center"/>
              <w:rPr>
                <w:bCs/>
                <w:iCs/>
                <w:sz w:val="22"/>
                <w:szCs w:val="22"/>
              </w:rPr>
            </w:pPr>
            <w:r w:rsidRPr="007216E0">
              <w:rPr>
                <w:bCs/>
                <w:iCs/>
                <w:sz w:val="22"/>
                <w:szCs w:val="22"/>
              </w:rPr>
              <w:t>1</w:t>
            </w:r>
            <w:r w:rsidR="00DA2AAE">
              <w:rPr>
                <w:bCs/>
                <w:iCs/>
                <w:sz w:val="22"/>
                <w:szCs w:val="22"/>
              </w:rPr>
              <w:t>0</w:t>
            </w:r>
          </w:p>
        </w:tc>
        <w:tc>
          <w:tcPr>
            <w:tcW w:w="366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220E7F" w:rsidRPr="00B20839" w:rsidRDefault="007216E0" w:rsidP="00220E7F">
            <w:pPr>
              <w:jc w:val="center"/>
            </w:pPr>
            <w:r>
              <w:t>1</w:t>
            </w:r>
          </w:p>
        </w:tc>
        <w:tc>
          <w:tcPr>
            <w:tcW w:w="240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20E7F" w:rsidRPr="00B20839" w:rsidRDefault="007216E0" w:rsidP="007216E0">
            <w:r>
              <w:t>B1</w:t>
            </w:r>
          </w:p>
        </w:tc>
        <w:tc>
          <w:tcPr>
            <w:tcW w:w="1260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20E7F" w:rsidRPr="00B20839" w:rsidRDefault="00220E7F" w:rsidP="00220E7F"/>
        </w:tc>
      </w:tr>
      <w:tr w:rsidR="00C9619B" w:rsidRPr="00B20839" w:rsidTr="00C9619B">
        <w:tblPrEx>
          <w:jc w:val="left"/>
        </w:tblPrEx>
        <w:trPr>
          <w:cantSplit/>
          <w:trHeight w:val="413"/>
          <w:tblHeader/>
        </w:trPr>
        <w:tc>
          <w:tcPr>
            <w:tcW w:w="284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220E7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1" w:type="pct"/>
            <w:gridSpan w:val="2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B20839" w:rsidRDefault="00C9619B" w:rsidP="007216E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)</w:t>
            </w:r>
          </w:p>
        </w:tc>
        <w:tc>
          <w:tcPr>
            <w:tcW w:w="1588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Pr="009F0998" w:rsidRDefault="00C9619B" w:rsidP="00220E7F">
            <w:r>
              <w:t xml:space="preserve">7 ÷ 0.5 or 7 km in 0.5 hours </w:t>
            </w:r>
            <w:proofErr w:type="spellStart"/>
            <w:r>
              <w:t>oe</w:t>
            </w:r>
            <w:proofErr w:type="spellEnd"/>
          </w:p>
        </w:tc>
        <w:tc>
          <w:tcPr>
            <w:tcW w:w="951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Pr="007216E0" w:rsidRDefault="00C9619B" w:rsidP="00220E7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14</w:t>
            </w:r>
          </w:p>
        </w:tc>
        <w:tc>
          <w:tcPr>
            <w:tcW w:w="366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Pr="00B05BCA" w:rsidRDefault="00C9619B" w:rsidP="00220E7F">
            <w:pPr>
              <w:jc w:val="center"/>
            </w:pPr>
            <w:r>
              <w:t>2</w:t>
            </w:r>
          </w:p>
        </w:tc>
        <w:tc>
          <w:tcPr>
            <w:tcW w:w="240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Pr="00B05BCA" w:rsidRDefault="00C9619B" w:rsidP="007216E0">
            <w:r>
              <w:t>M1</w:t>
            </w:r>
          </w:p>
        </w:tc>
        <w:tc>
          <w:tcPr>
            <w:tcW w:w="126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B05BCA" w:rsidRDefault="00C9619B" w:rsidP="00220E7F"/>
        </w:tc>
      </w:tr>
      <w:tr w:rsidR="00C9619B" w:rsidRPr="00B20839" w:rsidTr="00C9619B">
        <w:tblPrEx>
          <w:jc w:val="left"/>
        </w:tblPrEx>
        <w:trPr>
          <w:cantSplit/>
          <w:trHeight w:val="412"/>
          <w:tblHeader/>
        </w:trPr>
        <w:tc>
          <w:tcPr>
            <w:tcW w:w="284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220E7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1" w:type="pct"/>
            <w:gridSpan w:val="2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Default="00C9619B" w:rsidP="007216E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Default="00C9619B" w:rsidP="00220E7F"/>
        </w:tc>
        <w:tc>
          <w:tcPr>
            <w:tcW w:w="951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Default="00C9619B" w:rsidP="00220E7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366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Default="00C9619B" w:rsidP="00220E7F">
            <w:pPr>
              <w:jc w:val="center"/>
            </w:pPr>
          </w:p>
        </w:tc>
        <w:tc>
          <w:tcPr>
            <w:tcW w:w="240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7216E0">
            <w:r>
              <w:t>A1</w:t>
            </w:r>
          </w:p>
        </w:tc>
        <w:tc>
          <w:tcPr>
            <w:tcW w:w="126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B05BCA" w:rsidRDefault="00C9619B" w:rsidP="00220E7F"/>
        </w:tc>
      </w:tr>
      <w:tr w:rsidR="00C9619B" w:rsidRPr="002B29A5" w:rsidTr="00C9619B">
        <w:tblPrEx>
          <w:jc w:val="left"/>
        </w:tblPrEx>
        <w:trPr>
          <w:cantSplit/>
          <w:trHeight w:val="555"/>
          <w:tblHeader/>
        </w:trPr>
        <w:tc>
          <w:tcPr>
            <w:tcW w:w="284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220E7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 xml:space="preserve">              </w:t>
            </w:r>
          </w:p>
        </w:tc>
        <w:tc>
          <w:tcPr>
            <w:tcW w:w="311" w:type="pct"/>
            <w:gridSpan w:val="2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B20839" w:rsidRDefault="00C9619B" w:rsidP="00220E7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c)</w:t>
            </w:r>
          </w:p>
        </w:tc>
        <w:tc>
          <w:tcPr>
            <w:tcW w:w="1588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Pr="0091607E" w:rsidRDefault="00C9619B" w:rsidP="0091607E"/>
        </w:tc>
        <w:tc>
          <w:tcPr>
            <w:tcW w:w="951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Default="00C9619B" w:rsidP="00827FA3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“Horizontal” line from</w:t>
            </w:r>
          </w:p>
          <w:p w:rsidR="00C9619B" w:rsidRPr="009E3715" w:rsidRDefault="00C9619B" w:rsidP="00827FA3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(2 10, 16) to (2 50,16)</w:t>
            </w:r>
          </w:p>
          <w:p w:rsidR="00C9619B" w:rsidRDefault="00C9619B" w:rsidP="00827FA3">
            <w:pPr>
              <w:jc w:val="center"/>
            </w:pPr>
            <w:r>
              <w:t>“Diagonal” line from</w:t>
            </w:r>
          </w:p>
          <w:p w:rsidR="00C9619B" w:rsidRPr="007216E0" w:rsidRDefault="00C9619B" w:rsidP="00827FA3">
            <w:pPr>
              <w:jc w:val="center"/>
            </w:pPr>
            <w:r>
              <w:t xml:space="preserve"> (2 50, 16) to (3 50, 0)</w:t>
            </w:r>
          </w:p>
        </w:tc>
        <w:tc>
          <w:tcPr>
            <w:tcW w:w="366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Pr="00B05BCA" w:rsidRDefault="00C9619B" w:rsidP="00220E7F">
            <w:pPr>
              <w:jc w:val="center"/>
            </w:pPr>
            <w:r>
              <w:t>2</w:t>
            </w:r>
          </w:p>
        </w:tc>
        <w:tc>
          <w:tcPr>
            <w:tcW w:w="240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7216E0">
            <w:r>
              <w:t>M1</w:t>
            </w:r>
          </w:p>
          <w:p w:rsidR="00C9619B" w:rsidRDefault="00C9619B" w:rsidP="007216E0"/>
          <w:p w:rsidR="00C9619B" w:rsidRPr="00B05BCA" w:rsidRDefault="00C9619B" w:rsidP="007216E0"/>
        </w:tc>
        <w:tc>
          <w:tcPr>
            <w:tcW w:w="126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9E3715" w:rsidRDefault="00C9619B" w:rsidP="0091607E">
            <w:r w:rsidRPr="009E3715">
              <w:t>For correct horizontal line or diagonal line with negative gradient to (3 50, 0)</w:t>
            </w:r>
          </w:p>
        </w:tc>
      </w:tr>
      <w:tr w:rsidR="00C9619B" w:rsidRPr="002B29A5" w:rsidTr="00C9619B">
        <w:tblPrEx>
          <w:jc w:val="left"/>
        </w:tblPrEx>
        <w:trPr>
          <w:cantSplit/>
          <w:trHeight w:val="555"/>
          <w:tblHeader/>
        </w:trPr>
        <w:tc>
          <w:tcPr>
            <w:tcW w:w="284" w:type="pct"/>
            <w:vMerge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C9619B" w:rsidRDefault="00C9619B" w:rsidP="00220E7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1" w:type="pct"/>
            <w:gridSpan w:val="2"/>
            <w:vMerge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C9619B" w:rsidRDefault="00C9619B" w:rsidP="00220E7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C9619B" w:rsidRPr="0091607E" w:rsidRDefault="00C9619B" w:rsidP="0091607E"/>
        </w:tc>
        <w:tc>
          <w:tcPr>
            <w:tcW w:w="951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C9619B" w:rsidRPr="007216E0" w:rsidRDefault="00C9619B" w:rsidP="00827FA3">
            <w:pPr>
              <w:jc w:val="center"/>
            </w:pPr>
          </w:p>
        </w:tc>
        <w:tc>
          <w:tcPr>
            <w:tcW w:w="366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C9619B" w:rsidRDefault="00C9619B" w:rsidP="00220E7F">
            <w:pPr>
              <w:jc w:val="center"/>
            </w:pPr>
          </w:p>
        </w:tc>
        <w:tc>
          <w:tcPr>
            <w:tcW w:w="240" w:type="pct"/>
            <w:gridSpan w:val="2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C9619B" w:rsidRDefault="00C9619B" w:rsidP="007216E0">
            <w:r>
              <w:t>A1</w:t>
            </w:r>
          </w:p>
        </w:tc>
        <w:tc>
          <w:tcPr>
            <w:tcW w:w="1260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C9619B" w:rsidRPr="009E3715" w:rsidRDefault="00C9619B" w:rsidP="0091607E">
            <w:r>
              <w:t>Fully correct graph</w:t>
            </w:r>
          </w:p>
        </w:tc>
      </w:tr>
      <w:tr w:rsidR="00D70A45" w:rsidRPr="002B29A5" w:rsidTr="00C9619B">
        <w:tblPrEx>
          <w:jc w:val="left"/>
        </w:tblPrEx>
        <w:trPr>
          <w:cantSplit/>
          <w:trHeight w:val="280"/>
          <w:tblHeader/>
        </w:trPr>
        <w:tc>
          <w:tcPr>
            <w:tcW w:w="5000" w:type="pct"/>
            <w:gridSpan w:val="10"/>
            <w:tcBorders>
              <w:top w:val="single" w:sz="6" w:space="0" w:color="auto"/>
              <w:bottom w:val="single" w:sz="4" w:space="0" w:color="auto"/>
            </w:tcBorders>
          </w:tcPr>
          <w:p w:rsidR="00D70A45" w:rsidRPr="00D70A45" w:rsidRDefault="00D70A45" w:rsidP="00220E7F">
            <w:pPr>
              <w:jc w:val="right"/>
              <w:rPr>
                <w:b/>
                <w:i/>
              </w:rPr>
            </w:pPr>
            <w:r w:rsidRPr="00D70A45">
              <w:rPr>
                <w:b/>
                <w:i/>
              </w:rPr>
              <w:t>Total 5 marks</w:t>
            </w:r>
          </w:p>
        </w:tc>
      </w:tr>
      <w:tr w:rsidR="00C9619B" w:rsidRPr="00DB67C9" w:rsidTr="00C9619B">
        <w:trPr>
          <w:cantSplit/>
          <w:trHeight w:val="280"/>
          <w:tblHeader/>
          <w:jc w:val="center"/>
        </w:trPr>
        <w:tc>
          <w:tcPr>
            <w:tcW w:w="303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9619B" w:rsidRDefault="00C9619B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6</w:t>
            </w:r>
          </w:p>
        </w:tc>
        <w:tc>
          <w:tcPr>
            <w:tcW w:w="292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9619B" w:rsidRPr="00B20839" w:rsidRDefault="00C9619B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tcBorders>
              <w:top w:val="single" w:sz="4" w:space="0" w:color="auto"/>
              <w:bottom w:val="dotted" w:sz="4" w:space="0" w:color="auto"/>
            </w:tcBorders>
          </w:tcPr>
          <w:p w:rsidR="00C9619B" w:rsidRPr="00E275E7" w:rsidRDefault="0080242F" w:rsidP="0080242F">
            <w:pPr>
              <w:rPr>
                <w:lang w:val="es-ES"/>
              </w:rPr>
            </w:pPr>
            <w:r w:rsidRPr="0080242F">
              <w:rPr>
                <w:position w:val="-14"/>
                <w:lang w:val="es-ES"/>
              </w:rPr>
              <w:object w:dxaOrig="1780" w:dyaOrig="400">
                <v:shape id="_x0000_i1038" type="#_x0000_t75" style="width:89.4pt;height:20.4pt" o:ole="">
                  <v:imagedata r:id="rId34" o:title=""/>
                </v:shape>
                <o:OLEObject Type="Embed" ProgID="Equation.DSMT4" ShapeID="_x0000_i1038" DrawAspect="Content" ObjectID="_1618902498" r:id="rId35"/>
              </w:object>
            </w:r>
            <w:r>
              <w:rPr>
                <w:lang w:val="es-ES"/>
              </w:rPr>
              <w:t xml:space="preserve"> </w:t>
            </w:r>
            <w:proofErr w:type="spellStart"/>
            <w:r w:rsidR="00C9619B" w:rsidRPr="009E3715">
              <w:rPr>
                <w:b/>
                <w:lang w:val="es-ES"/>
              </w:rPr>
              <w:t>or</w:t>
            </w:r>
            <w:proofErr w:type="spellEnd"/>
            <w:r w:rsidR="00C9619B">
              <w:rPr>
                <w:lang w:val="es-ES"/>
              </w:rPr>
              <w:t xml:space="preserve"> </w:t>
            </w:r>
            <w:r w:rsidRPr="0080242F">
              <w:rPr>
                <w:position w:val="-14"/>
                <w:lang w:val="es-ES"/>
              </w:rPr>
              <w:object w:dxaOrig="1780" w:dyaOrig="400">
                <v:shape id="_x0000_i1039" type="#_x0000_t75" style="width:89.4pt;height:20.4pt" o:ole="">
                  <v:imagedata r:id="rId36" o:title=""/>
                </v:shape>
                <o:OLEObject Type="Embed" ProgID="Equation.DSMT4" ShapeID="_x0000_i1039" DrawAspect="Content" ObjectID="_1618902499" r:id="rId37"/>
              </w:object>
            </w:r>
          </w:p>
        </w:tc>
        <w:tc>
          <w:tcPr>
            <w:tcW w:w="951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91607E" w:rsidRDefault="00C9619B" w:rsidP="00AD5CA1">
            <w:pPr>
              <w:pStyle w:val="Heading1"/>
              <w:rPr>
                <w:lang w:val="es-ES"/>
              </w:rPr>
            </w:pPr>
            <w:r w:rsidRPr="00472512">
              <w:rPr>
                <w:sz w:val="24"/>
                <w:szCs w:val="24"/>
                <w:lang w:val="es-ES"/>
              </w:rPr>
              <w:t>18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DB67C9" w:rsidRDefault="00C9619B" w:rsidP="00AD5CA1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3</w:t>
            </w:r>
          </w:p>
        </w:tc>
        <w:tc>
          <w:tcPr>
            <w:tcW w:w="258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9619B" w:rsidRPr="004012FB" w:rsidRDefault="00C9619B" w:rsidP="00AD5CA1">
            <w:pPr>
              <w:rPr>
                <w:lang w:val="es-ES"/>
              </w:rPr>
            </w:pPr>
            <w:r>
              <w:rPr>
                <w:lang w:val="es-ES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9619B" w:rsidRPr="004012FB" w:rsidRDefault="00C9619B" w:rsidP="00AD5CA1">
            <w:pPr>
              <w:rPr>
                <w:lang w:val="es-ES"/>
              </w:rPr>
            </w:pPr>
          </w:p>
        </w:tc>
      </w:tr>
      <w:tr w:rsidR="00C9619B" w:rsidRPr="00CB7282" w:rsidTr="00C9619B">
        <w:trPr>
          <w:cantSplit/>
          <w:trHeight w:val="280"/>
          <w:tblHeader/>
          <w:jc w:val="center"/>
        </w:trPr>
        <w:tc>
          <w:tcPr>
            <w:tcW w:w="303" w:type="pct"/>
            <w:gridSpan w:val="2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Pr="00145578" w:rsidRDefault="00C9619B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292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CB7282" w:rsidRDefault="00C9619B" w:rsidP="00CB728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1588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Pr="0080242F" w:rsidRDefault="0080242F" w:rsidP="00CB7282">
            <w:pPr>
              <w:pStyle w:val="Heading2"/>
              <w:spacing w:before="0" w:after="0"/>
              <w:rPr>
                <w:lang w:val="es-ES"/>
              </w:rPr>
            </w:pPr>
            <w:r w:rsidRPr="0080242F">
              <w:rPr>
                <w:position w:val="-14"/>
                <w:lang w:val="es-ES"/>
              </w:rPr>
              <w:object w:dxaOrig="1780" w:dyaOrig="400">
                <v:shape id="_x0000_i1040" type="#_x0000_t75" style="width:89.4pt;height:20.4pt" o:ole="">
                  <v:imagedata r:id="rId34" o:title=""/>
                </v:shape>
                <o:OLEObject Type="Embed" ProgID="Equation.DSMT4" ShapeID="_x0000_i1040" DrawAspect="Content" ObjectID="_1618902500" r:id="rId38"/>
              </w:objec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  <w:t>and</w:t>
            </w:r>
            <w:r w:rsidRPr="0080242F">
              <w:rPr>
                <w:position w:val="-14"/>
                <w:lang w:val="es-ES"/>
              </w:rPr>
              <w:object w:dxaOrig="1780" w:dyaOrig="400">
                <v:shape id="_x0000_i1041" type="#_x0000_t75" style="width:89.4pt;height:20.4pt" o:ole="">
                  <v:imagedata r:id="rId36" o:title=""/>
                </v:shape>
                <o:OLEObject Type="Embed" ProgID="Equation.DSMT4" ShapeID="_x0000_i1041" DrawAspect="Content" ObjectID="_1618902501" r:id="rId39"/>
              </w:object>
            </w:r>
          </w:p>
        </w:tc>
        <w:tc>
          <w:tcPr>
            <w:tcW w:w="951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CB7282" w:rsidRDefault="00C9619B" w:rsidP="00AD5CA1">
            <w:pPr>
              <w:pStyle w:val="Heading1"/>
              <w:rPr>
                <w:i/>
                <w:sz w:val="22"/>
                <w:szCs w:val="22"/>
                <w:lang w:val="es-ES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CB7282" w:rsidRDefault="00C9619B" w:rsidP="00CB728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258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Pr="00CB7282" w:rsidRDefault="00C9619B" w:rsidP="00CB728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  <w:lang w:val="es-ES"/>
              </w:rPr>
            </w:pPr>
            <w:r w:rsidRPr="00CB7282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  <w:lang w:val="es-ES"/>
              </w:rPr>
              <w:t>M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CB7282" w:rsidRDefault="00C9619B" w:rsidP="00CB728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es-ES"/>
              </w:rPr>
            </w:pPr>
          </w:p>
        </w:tc>
      </w:tr>
      <w:tr w:rsidR="00C9619B" w:rsidRPr="00145578" w:rsidTr="00C9619B">
        <w:trPr>
          <w:cantSplit/>
          <w:trHeight w:val="280"/>
          <w:tblHeader/>
          <w:jc w:val="center"/>
        </w:trPr>
        <w:tc>
          <w:tcPr>
            <w:tcW w:w="303" w:type="pct"/>
            <w:gridSpan w:val="2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9619B" w:rsidRPr="00145578" w:rsidRDefault="00C9619B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292" w:type="pct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9619B" w:rsidRPr="00145578" w:rsidRDefault="00C9619B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1588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145578" w:rsidRDefault="00C9619B" w:rsidP="00AD5CA1">
            <w:pPr>
              <w:pStyle w:val="Heading1"/>
              <w:jc w:val="left"/>
              <w:rPr>
                <w:sz w:val="22"/>
                <w:szCs w:val="22"/>
                <w:lang w:val="es-ES"/>
              </w:rPr>
            </w:pPr>
          </w:p>
        </w:tc>
        <w:tc>
          <w:tcPr>
            <w:tcW w:w="951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472512" w:rsidRDefault="00C9619B" w:rsidP="00AD5CA1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145578" w:rsidRDefault="00C9619B" w:rsidP="00AD5CA1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gridSpan w:val="2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9619B" w:rsidRPr="00145578" w:rsidRDefault="00C9619B" w:rsidP="00472512">
            <w:pPr>
              <w:rPr>
                <w:lang w:val="es-ES"/>
              </w:rPr>
            </w:pPr>
            <w:r>
              <w:rPr>
                <w:lang w:val="es-ES"/>
              </w:rPr>
              <w:t>A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9619B" w:rsidRDefault="00C9619B" w:rsidP="00472512">
            <w:pPr>
              <w:rPr>
                <w:b/>
                <w:lang w:val="es-ES"/>
              </w:rPr>
            </w:pPr>
            <w:r>
              <w:rPr>
                <w:lang w:val="es-ES"/>
              </w:rPr>
              <w:t>cao</w:t>
            </w:r>
          </w:p>
        </w:tc>
      </w:tr>
      <w:tr w:rsidR="00D70A45" w:rsidRPr="00D70A45" w:rsidTr="00D70A45">
        <w:trPr>
          <w:cantSplit/>
          <w:trHeight w:val="280"/>
          <w:tblHeader/>
          <w:jc w:val="center"/>
        </w:trPr>
        <w:tc>
          <w:tcPr>
            <w:tcW w:w="5000" w:type="pct"/>
            <w:gridSpan w:val="10"/>
            <w:tcBorders>
              <w:top w:val="single" w:sz="6" w:space="0" w:color="auto"/>
              <w:bottom w:val="single" w:sz="4" w:space="0" w:color="auto"/>
            </w:tcBorders>
          </w:tcPr>
          <w:p w:rsidR="00D70A45" w:rsidRPr="00D70A45" w:rsidRDefault="00D70A45" w:rsidP="00AD5CA1">
            <w:pPr>
              <w:jc w:val="right"/>
              <w:rPr>
                <w:b/>
                <w:i/>
                <w:lang w:val="es-ES"/>
              </w:rPr>
            </w:pPr>
            <w:r w:rsidRPr="00D70A45">
              <w:rPr>
                <w:b/>
                <w:i/>
                <w:lang w:val="es-ES"/>
              </w:rPr>
              <w:t xml:space="preserve">Total 3 </w:t>
            </w:r>
            <w:proofErr w:type="spellStart"/>
            <w:r w:rsidRPr="00D70A45">
              <w:rPr>
                <w:b/>
                <w:i/>
                <w:lang w:val="es-ES"/>
              </w:rPr>
              <w:t>marks</w:t>
            </w:r>
            <w:proofErr w:type="spellEnd"/>
          </w:p>
        </w:tc>
      </w:tr>
    </w:tbl>
    <w:p w:rsidR="002A788B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815"/>
        <w:gridCol w:w="4430"/>
        <w:gridCol w:w="1135"/>
        <w:gridCol w:w="990"/>
        <w:gridCol w:w="569"/>
        <w:gridCol w:w="2977"/>
        <w:gridCol w:w="2187"/>
      </w:tblGrid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595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588" w:type="pct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407" w:type="pct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55" w:type="pct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2055" w:type="pct"/>
            <w:gridSpan w:val="3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C9619B" w:rsidRPr="00DB67C9" w:rsidTr="005E4006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9619B" w:rsidRDefault="00C9619B" w:rsidP="009B48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7</w:t>
            </w:r>
          </w:p>
        </w:tc>
        <w:tc>
          <w:tcPr>
            <w:tcW w:w="292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9619B" w:rsidRPr="00B20839" w:rsidRDefault="00C9619B" w:rsidP="009B48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tcBorders>
              <w:top w:val="single" w:sz="4" w:space="0" w:color="auto"/>
              <w:bottom w:val="dotted" w:sz="4" w:space="0" w:color="auto"/>
            </w:tcBorders>
          </w:tcPr>
          <w:p w:rsidR="00C9619B" w:rsidRPr="00E275E7" w:rsidRDefault="005E4006" w:rsidP="009B480B">
            <w:pPr>
              <w:rPr>
                <w:lang w:val="es-ES"/>
              </w:rPr>
            </w:pPr>
            <w:r w:rsidRPr="005E4006">
              <w:rPr>
                <w:position w:val="-14"/>
                <w:lang w:val="es-ES"/>
              </w:rPr>
              <w:object w:dxaOrig="2100" w:dyaOrig="400">
                <v:shape id="_x0000_i1042" type="#_x0000_t75" style="width:105pt;height:20.4pt" o:ole="">
                  <v:imagedata r:id="rId40" o:title=""/>
                </v:shape>
                <o:OLEObject Type="Embed" ProgID="Equation.DSMT4" ShapeID="_x0000_i1042" DrawAspect="Content" ObjectID="_1618902502" r:id="rId41"/>
              </w:object>
            </w:r>
            <w:proofErr w:type="spellStart"/>
            <w:r w:rsidR="00C9619B">
              <w:rPr>
                <w:lang w:val="es-ES"/>
              </w:rPr>
              <w:t>oe</w:t>
            </w:r>
            <w:proofErr w:type="spellEnd"/>
          </w:p>
        </w:tc>
        <w:tc>
          <w:tcPr>
            <w:tcW w:w="407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91607E" w:rsidRDefault="00C9619B" w:rsidP="009B480B">
            <w:pPr>
              <w:pStyle w:val="Heading1"/>
              <w:rPr>
                <w:lang w:val="es-ES"/>
              </w:rPr>
            </w:pPr>
            <w:r>
              <w:rPr>
                <w:sz w:val="24"/>
                <w:szCs w:val="24"/>
                <w:lang w:val="es-ES"/>
              </w:rPr>
              <w:t>9</w:t>
            </w:r>
          </w:p>
        </w:tc>
        <w:tc>
          <w:tcPr>
            <w:tcW w:w="355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DB67C9" w:rsidRDefault="00C9619B" w:rsidP="009B480B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5</w:t>
            </w:r>
          </w:p>
        </w:tc>
        <w:tc>
          <w:tcPr>
            <w:tcW w:w="204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9619B" w:rsidRPr="004012FB" w:rsidRDefault="00C9619B" w:rsidP="009B480B">
            <w:pPr>
              <w:rPr>
                <w:lang w:val="es-ES"/>
              </w:rPr>
            </w:pPr>
            <w:r>
              <w:rPr>
                <w:lang w:val="es-ES"/>
              </w:rPr>
              <w:t>M1</w:t>
            </w:r>
          </w:p>
        </w:tc>
        <w:tc>
          <w:tcPr>
            <w:tcW w:w="1067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9619B" w:rsidRPr="004012FB" w:rsidRDefault="005E4006" w:rsidP="009B480B">
            <w:pPr>
              <w:rPr>
                <w:lang w:val="es-ES"/>
              </w:rPr>
            </w:pPr>
            <w:r w:rsidRPr="005E4006">
              <w:rPr>
                <w:position w:val="-24"/>
                <w:lang w:val="es-ES"/>
              </w:rPr>
              <w:object w:dxaOrig="1080" w:dyaOrig="620">
                <v:shape id="_x0000_i1043" type="#_x0000_t75" style="width:54pt;height:30.6pt" o:ole="">
                  <v:imagedata r:id="rId42" o:title=""/>
                </v:shape>
                <o:OLEObject Type="Embed" ProgID="Equation.DSMT4" ShapeID="_x0000_i1043" DrawAspect="Content" ObjectID="_1618902503" r:id="rId43"/>
              </w:object>
            </w:r>
            <w:proofErr w:type="spellStart"/>
            <w:r w:rsidR="00C9619B" w:rsidRPr="009E3715">
              <w:rPr>
                <w:lang w:val="es-ES"/>
              </w:rPr>
              <w:t>oe</w:t>
            </w:r>
            <w:proofErr w:type="spellEnd"/>
          </w:p>
        </w:tc>
        <w:tc>
          <w:tcPr>
            <w:tcW w:w="784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  <w:vAlign w:val="center"/>
          </w:tcPr>
          <w:p w:rsidR="00C9619B" w:rsidRPr="004012FB" w:rsidRDefault="00C9619B" w:rsidP="005E4006">
            <w:pPr>
              <w:rPr>
                <w:lang w:val="es-ES"/>
              </w:rPr>
            </w:pPr>
            <w:r w:rsidRPr="009E3715">
              <w:rPr>
                <w:lang w:val="es-ES"/>
              </w:rPr>
              <w:t xml:space="preserve">M2 </w:t>
            </w:r>
            <w:proofErr w:type="spellStart"/>
            <w:r w:rsidRPr="009E3715">
              <w:rPr>
                <w:lang w:val="es-ES"/>
              </w:rPr>
              <w:t>for</w:t>
            </w:r>
            <w:proofErr w:type="spellEnd"/>
            <w:r w:rsidRPr="009E3715">
              <w:rPr>
                <w:lang w:val="es-ES"/>
              </w:rPr>
              <w:t xml:space="preserve"> </w:t>
            </w:r>
            <w:r w:rsidR="005E4006" w:rsidRPr="005E4006">
              <w:rPr>
                <w:position w:val="-24"/>
                <w:lang w:val="es-ES"/>
              </w:rPr>
              <w:object w:dxaOrig="1100" w:dyaOrig="620">
                <v:shape id="_x0000_i1044" type="#_x0000_t75" style="width:54.6pt;height:30.6pt" o:ole="">
                  <v:imagedata r:id="rId44" o:title=""/>
                </v:shape>
                <o:OLEObject Type="Embed" ProgID="Equation.DSMT4" ShapeID="_x0000_i1044" DrawAspect="Content" ObjectID="_1618902504" r:id="rId45"/>
              </w:object>
            </w:r>
          </w:p>
        </w:tc>
      </w:tr>
      <w:tr w:rsidR="00C9619B" w:rsidRPr="00145578" w:rsidTr="005E4006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Pr="00145578" w:rsidRDefault="00C9619B" w:rsidP="009B48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292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145578" w:rsidRDefault="00C9619B" w:rsidP="009B48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1588" w:type="pct"/>
            <w:tcBorders>
              <w:top w:val="dotted" w:sz="4" w:space="0" w:color="auto"/>
              <w:bottom w:val="dotted" w:sz="4" w:space="0" w:color="auto"/>
            </w:tcBorders>
          </w:tcPr>
          <w:p w:rsidR="00C9619B" w:rsidRPr="00CB7282" w:rsidRDefault="00CF4D47" w:rsidP="009B480B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CF4D47">
              <w:rPr>
                <w:position w:val="-14"/>
                <w:sz w:val="24"/>
                <w:szCs w:val="24"/>
                <w:lang w:val="es-ES"/>
              </w:rPr>
              <w:object w:dxaOrig="2799" w:dyaOrig="400">
                <v:shape id="_x0000_i1045" type="#_x0000_t75" style="width:140.4pt;height:20.4pt" o:ole="">
                  <v:imagedata r:id="rId46" o:title=""/>
                </v:shape>
                <o:OLEObject Type="Embed" ProgID="Equation.DSMT4" ShapeID="_x0000_i1045" DrawAspect="Content" ObjectID="_1618902505" r:id="rId47"/>
              </w:object>
            </w:r>
            <w:proofErr w:type="spellStart"/>
            <w:r w:rsidR="00C9619B" w:rsidRPr="00CB7282">
              <w:rPr>
                <w:sz w:val="24"/>
                <w:szCs w:val="24"/>
                <w:lang w:val="es-ES"/>
              </w:rPr>
              <w:t>oe</w:t>
            </w:r>
            <w:proofErr w:type="spellEnd"/>
          </w:p>
        </w:tc>
        <w:tc>
          <w:tcPr>
            <w:tcW w:w="40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Default="00C9619B" w:rsidP="009B480B">
            <w:pPr>
              <w:pStyle w:val="Heading1"/>
              <w:rPr>
                <w:lang w:val="es-ES"/>
              </w:rPr>
            </w:pPr>
          </w:p>
        </w:tc>
        <w:tc>
          <w:tcPr>
            <w:tcW w:w="355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145578" w:rsidRDefault="00C9619B" w:rsidP="009B480B">
            <w:pPr>
              <w:jc w:val="center"/>
              <w:rPr>
                <w:lang w:val="es-ES"/>
              </w:rPr>
            </w:pP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9B480B">
            <w:pPr>
              <w:rPr>
                <w:lang w:val="es-ES"/>
              </w:rPr>
            </w:pPr>
            <w:r>
              <w:rPr>
                <w:lang w:val="es-ES"/>
              </w:rPr>
              <w:t>M1</w:t>
            </w:r>
          </w:p>
        </w:tc>
        <w:tc>
          <w:tcPr>
            <w:tcW w:w="1067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Default="00C9619B" w:rsidP="009B480B">
            <w:pPr>
              <w:rPr>
                <w:lang w:val="es-ES"/>
              </w:rPr>
            </w:pPr>
          </w:p>
        </w:tc>
        <w:tc>
          <w:tcPr>
            <w:tcW w:w="784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Default="00C9619B" w:rsidP="009B480B">
            <w:pPr>
              <w:rPr>
                <w:lang w:val="es-ES"/>
              </w:rPr>
            </w:pPr>
          </w:p>
        </w:tc>
      </w:tr>
      <w:tr w:rsidR="00C9619B" w:rsidRPr="00145578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Pr="00145578" w:rsidRDefault="00C9619B" w:rsidP="009B48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292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145578" w:rsidRDefault="00C9619B" w:rsidP="009B48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1588" w:type="pct"/>
            <w:tcBorders>
              <w:top w:val="dotted" w:sz="4" w:space="0" w:color="auto"/>
              <w:bottom w:val="dotted" w:sz="4" w:space="0" w:color="auto"/>
            </w:tcBorders>
          </w:tcPr>
          <w:p w:rsidR="00C9619B" w:rsidRPr="00CB7282" w:rsidRDefault="00CF4D47" w:rsidP="009B480B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CF4D47">
              <w:rPr>
                <w:position w:val="-14"/>
                <w:sz w:val="24"/>
                <w:szCs w:val="24"/>
                <w:lang w:val="es-ES"/>
              </w:rPr>
              <w:object w:dxaOrig="2100" w:dyaOrig="400">
                <v:shape id="_x0000_i1046" type="#_x0000_t75" style="width:105pt;height:20.4pt" o:ole="">
                  <v:imagedata r:id="rId48" o:title=""/>
                </v:shape>
                <o:OLEObject Type="Embed" ProgID="Equation.DSMT4" ShapeID="_x0000_i1046" DrawAspect="Content" ObjectID="_1618902506" r:id="rId49"/>
              </w:object>
            </w:r>
            <w:proofErr w:type="spellStart"/>
            <w:r w:rsidR="00C9619B" w:rsidRPr="00CB7282">
              <w:rPr>
                <w:sz w:val="24"/>
                <w:szCs w:val="24"/>
                <w:lang w:val="es-ES"/>
              </w:rPr>
              <w:t>oe</w:t>
            </w:r>
            <w:proofErr w:type="spellEnd"/>
          </w:p>
        </w:tc>
        <w:tc>
          <w:tcPr>
            <w:tcW w:w="40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Default="00C9619B" w:rsidP="009B480B">
            <w:pPr>
              <w:pStyle w:val="Heading1"/>
              <w:rPr>
                <w:lang w:val="es-ES"/>
              </w:rPr>
            </w:pPr>
          </w:p>
        </w:tc>
        <w:tc>
          <w:tcPr>
            <w:tcW w:w="355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145578" w:rsidRDefault="00C9619B" w:rsidP="009B480B">
            <w:pPr>
              <w:jc w:val="center"/>
              <w:rPr>
                <w:lang w:val="es-ES"/>
              </w:rPr>
            </w:pP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9B480B">
            <w:pPr>
              <w:rPr>
                <w:lang w:val="es-ES"/>
              </w:rPr>
            </w:pPr>
            <w:r>
              <w:rPr>
                <w:lang w:val="es-ES"/>
              </w:rPr>
              <w:t>M1</w:t>
            </w:r>
          </w:p>
        </w:tc>
        <w:tc>
          <w:tcPr>
            <w:tcW w:w="1851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Default="00C9619B" w:rsidP="00CB7282">
            <w:r w:rsidRPr="009E3715">
              <w:t>A correct method to find 55% of</w:t>
            </w:r>
          </w:p>
          <w:p w:rsidR="00C9619B" w:rsidRDefault="00C9619B" w:rsidP="00CB7282">
            <w:pPr>
              <w:rPr>
                <w:lang w:val="es-ES"/>
              </w:rPr>
            </w:pPr>
            <w:r w:rsidRPr="009E3715">
              <w:t xml:space="preserve"> 5 300</w:t>
            </w:r>
          </w:p>
        </w:tc>
      </w:tr>
      <w:tr w:rsidR="00C9619B" w:rsidRPr="00145578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Pr="00145578" w:rsidRDefault="00C9619B" w:rsidP="009B48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292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145578" w:rsidRDefault="00C9619B" w:rsidP="009B48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1588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Pr="00CF4D47" w:rsidRDefault="00CF4D47" w:rsidP="009B480B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CF4D47">
              <w:rPr>
                <w:position w:val="-14"/>
                <w:sz w:val="24"/>
                <w:szCs w:val="24"/>
                <w:lang w:val="es-ES"/>
              </w:rPr>
              <w:object w:dxaOrig="2900" w:dyaOrig="400">
                <v:shape id="_x0000_i1047" type="#_x0000_t75" style="width:144.6pt;height:20.4pt" o:ole="">
                  <v:imagedata r:id="rId50" o:title=""/>
                </v:shape>
                <o:OLEObject Type="Embed" ProgID="Equation.DSMT4" ShapeID="_x0000_i1047" DrawAspect="Content" ObjectID="_1618902507" r:id="rId51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40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472512" w:rsidRDefault="00C9619B" w:rsidP="009B480B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55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145578" w:rsidRDefault="00C9619B" w:rsidP="009B480B">
            <w:pPr>
              <w:jc w:val="center"/>
              <w:rPr>
                <w:lang w:val="es-ES"/>
              </w:rPr>
            </w:pP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9B480B">
            <w:pPr>
              <w:rPr>
                <w:lang w:val="es-ES"/>
              </w:rPr>
            </w:pPr>
            <w:r>
              <w:rPr>
                <w:lang w:val="es-ES"/>
              </w:rPr>
              <w:t>M1</w:t>
            </w:r>
          </w:p>
        </w:tc>
        <w:tc>
          <w:tcPr>
            <w:tcW w:w="1851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A65E4E" w:rsidRDefault="00C9619B" w:rsidP="009B480B">
            <w:r w:rsidRPr="009E3715">
              <w:t>A correct method to find the number of weeks</w:t>
            </w:r>
          </w:p>
        </w:tc>
      </w:tr>
      <w:tr w:rsidR="00C9619B" w:rsidRPr="00145578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9619B" w:rsidRPr="00A65E4E" w:rsidRDefault="00C9619B" w:rsidP="009B48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92" w:type="pct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9619B" w:rsidRPr="00A65E4E" w:rsidRDefault="00C9619B" w:rsidP="009B48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A65E4E" w:rsidRDefault="00C9619B" w:rsidP="009B480B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07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472512" w:rsidRDefault="00C9619B" w:rsidP="009B480B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55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145578" w:rsidRDefault="00C9619B" w:rsidP="009B480B">
            <w:pPr>
              <w:jc w:val="center"/>
              <w:rPr>
                <w:lang w:val="es-ES"/>
              </w:rPr>
            </w:pPr>
          </w:p>
        </w:tc>
        <w:tc>
          <w:tcPr>
            <w:tcW w:w="204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9619B" w:rsidRPr="00145578" w:rsidRDefault="00C9619B" w:rsidP="009B480B">
            <w:pPr>
              <w:rPr>
                <w:lang w:val="es-ES"/>
              </w:rPr>
            </w:pPr>
            <w:r>
              <w:rPr>
                <w:lang w:val="es-ES"/>
              </w:rPr>
              <w:t>A1</w:t>
            </w:r>
          </w:p>
        </w:tc>
        <w:tc>
          <w:tcPr>
            <w:tcW w:w="1851" w:type="pct"/>
            <w:gridSpan w:val="2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9619B" w:rsidRDefault="00C9619B" w:rsidP="009B480B">
            <w:pPr>
              <w:rPr>
                <w:b/>
                <w:lang w:val="es-ES"/>
              </w:rPr>
            </w:pPr>
          </w:p>
        </w:tc>
      </w:tr>
      <w:tr w:rsidR="00C9619B" w:rsidRPr="00C9619B" w:rsidTr="00C9619B">
        <w:trPr>
          <w:cantSplit/>
          <w:trHeight w:val="280"/>
          <w:tblHeader/>
          <w:jc w:val="center"/>
        </w:trPr>
        <w:tc>
          <w:tcPr>
            <w:tcW w:w="5000" w:type="pct"/>
            <w:gridSpan w:val="8"/>
            <w:tcBorders>
              <w:top w:val="single" w:sz="6" w:space="0" w:color="auto"/>
              <w:bottom w:val="single" w:sz="4" w:space="0" w:color="auto"/>
            </w:tcBorders>
          </w:tcPr>
          <w:p w:rsidR="00C9619B" w:rsidRPr="00C9619B" w:rsidRDefault="00C9619B" w:rsidP="001557C6">
            <w:pPr>
              <w:jc w:val="right"/>
              <w:rPr>
                <w:b/>
                <w:i/>
                <w:lang w:val="es-ES"/>
              </w:rPr>
            </w:pPr>
            <w:r w:rsidRPr="00C9619B">
              <w:rPr>
                <w:b/>
                <w:i/>
                <w:lang w:val="es-ES"/>
              </w:rPr>
              <w:t xml:space="preserve">Total 5 </w:t>
            </w:r>
            <w:proofErr w:type="spellStart"/>
            <w:r w:rsidRPr="00C9619B">
              <w:rPr>
                <w:b/>
                <w:i/>
                <w:lang w:val="es-ES"/>
              </w:rPr>
              <w:t>marks</w:t>
            </w:r>
            <w:proofErr w:type="spellEnd"/>
          </w:p>
        </w:tc>
      </w:tr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8</w:t>
            </w:r>
          </w:p>
        </w:tc>
        <w:tc>
          <w:tcPr>
            <w:tcW w:w="292" w:type="pct"/>
            <w:vMerge w:val="restart"/>
            <w:tcBorders>
              <w:left w:val="nil"/>
            </w:tcBorders>
          </w:tcPr>
          <w:p w:rsidR="00C9619B" w:rsidRPr="00B20839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vMerge w:val="restart"/>
          </w:tcPr>
          <w:p w:rsidR="00C9619B" w:rsidRDefault="00C9619B" w:rsidP="00342C19"/>
        </w:tc>
        <w:tc>
          <w:tcPr>
            <w:tcW w:w="407" w:type="pct"/>
            <w:vMerge w:val="restart"/>
          </w:tcPr>
          <w:p w:rsidR="00C9619B" w:rsidRDefault="00C9619B" w:rsidP="00342C19">
            <w:pPr>
              <w:jc w:val="center"/>
            </w:pPr>
            <w:proofErr w:type="gramStart"/>
            <w:r>
              <w:t>2 ,</w:t>
            </w:r>
            <w:proofErr w:type="gramEnd"/>
            <w:r>
              <w:t xml:space="preserve"> 20, 29</w:t>
            </w:r>
          </w:p>
        </w:tc>
        <w:tc>
          <w:tcPr>
            <w:tcW w:w="355" w:type="pct"/>
            <w:vMerge w:val="restart"/>
          </w:tcPr>
          <w:p w:rsidR="00C9619B" w:rsidRDefault="00C9619B" w:rsidP="00342C19">
            <w:pPr>
              <w:jc w:val="center"/>
            </w:pPr>
            <w:r>
              <w:t>3</w:t>
            </w:r>
          </w:p>
        </w:tc>
        <w:tc>
          <w:tcPr>
            <w:tcW w:w="204" w:type="pct"/>
            <w:tcBorders>
              <w:right w:val="nil"/>
            </w:tcBorders>
          </w:tcPr>
          <w:p w:rsidR="00C9619B" w:rsidRDefault="00C9619B" w:rsidP="00342C19">
            <w:pPr>
              <w:jc w:val="center"/>
            </w:pPr>
            <w:r>
              <w:t>M2</w:t>
            </w:r>
          </w:p>
        </w:tc>
        <w:tc>
          <w:tcPr>
            <w:tcW w:w="1851" w:type="pct"/>
            <w:gridSpan w:val="2"/>
            <w:tcBorders>
              <w:left w:val="nil"/>
            </w:tcBorders>
          </w:tcPr>
          <w:p w:rsidR="00C9619B" w:rsidRDefault="00C9619B" w:rsidP="00342C19">
            <w:r>
              <w:t>for 3 number selected with at least two of the properties:  mean = 17, median = 20, range = 27</w:t>
            </w:r>
          </w:p>
          <w:p w:rsidR="00C9619B" w:rsidRDefault="00C9619B" w:rsidP="00342C19">
            <w:r>
              <w:t>else M1 with one of these properties</w:t>
            </w:r>
          </w:p>
        </w:tc>
      </w:tr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92" w:type="pct"/>
            <w:vMerge/>
            <w:tcBorders>
              <w:left w:val="nil"/>
            </w:tcBorders>
          </w:tcPr>
          <w:p w:rsidR="00C9619B" w:rsidRPr="00B20839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vMerge/>
          </w:tcPr>
          <w:p w:rsidR="00C9619B" w:rsidRDefault="00C9619B" w:rsidP="00342C19"/>
        </w:tc>
        <w:tc>
          <w:tcPr>
            <w:tcW w:w="407" w:type="pct"/>
            <w:vMerge/>
          </w:tcPr>
          <w:p w:rsidR="00C9619B" w:rsidRDefault="00C9619B" w:rsidP="00342C19">
            <w:pPr>
              <w:jc w:val="center"/>
            </w:pPr>
          </w:p>
        </w:tc>
        <w:tc>
          <w:tcPr>
            <w:tcW w:w="355" w:type="pct"/>
            <w:vMerge/>
          </w:tcPr>
          <w:p w:rsidR="00C9619B" w:rsidRDefault="00C9619B" w:rsidP="00342C19">
            <w:pPr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C9619B" w:rsidRDefault="00C9619B" w:rsidP="00342C19">
            <w:pPr>
              <w:jc w:val="center"/>
            </w:pPr>
            <w:r>
              <w:t>A1</w:t>
            </w:r>
          </w:p>
        </w:tc>
        <w:tc>
          <w:tcPr>
            <w:tcW w:w="1851" w:type="pct"/>
            <w:gridSpan w:val="2"/>
            <w:tcBorders>
              <w:left w:val="nil"/>
            </w:tcBorders>
          </w:tcPr>
          <w:p w:rsidR="00C9619B" w:rsidRDefault="00C9619B" w:rsidP="00342C19">
            <w:r>
              <w:t>in any order</w:t>
            </w:r>
          </w:p>
        </w:tc>
      </w:tr>
    </w:tbl>
    <w:p w:rsidR="00342C19" w:rsidRPr="00921193" w:rsidRDefault="00342C19" w:rsidP="00342C19">
      <w:pPr>
        <w:rPr>
          <w:b/>
        </w:rPr>
      </w:pPr>
      <w:r>
        <w:tab/>
      </w:r>
      <w:r>
        <w:tab/>
      </w:r>
      <w:r>
        <w:rPr>
          <w:b/>
        </w:rPr>
        <w:t>Alternative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919"/>
        <w:gridCol w:w="4328"/>
        <w:gridCol w:w="1135"/>
        <w:gridCol w:w="990"/>
        <w:gridCol w:w="709"/>
        <w:gridCol w:w="5022"/>
      </w:tblGrid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8</w:t>
            </w: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C9619B" w:rsidRPr="00B20839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</w:tcPr>
          <w:p w:rsidR="00C9619B" w:rsidRDefault="00C9619B" w:rsidP="00342C19">
            <w:r>
              <w:t>17 × 3 (= 51)</w:t>
            </w:r>
          </w:p>
        </w:tc>
        <w:tc>
          <w:tcPr>
            <w:tcW w:w="407" w:type="pct"/>
            <w:vMerge w:val="restart"/>
          </w:tcPr>
          <w:p w:rsidR="00C9619B" w:rsidRDefault="00C9619B" w:rsidP="00342C19">
            <w:pPr>
              <w:jc w:val="center"/>
            </w:pPr>
            <w:proofErr w:type="gramStart"/>
            <w:r>
              <w:t>2 ,</w:t>
            </w:r>
            <w:proofErr w:type="gramEnd"/>
            <w:r>
              <w:t xml:space="preserve"> 20, 29</w:t>
            </w:r>
          </w:p>
        </w:tc>
        <w:tc>
          <w:tcPr>
            <w:tcW w:w="355" w:type="pct"/>
            <w:vMerge w:val="restart"/>
          </w:tcPr>
          <w:p w:rsidR="00C9619B" w:rsidRDefault="00C9619B" w:rsidP="00342C19">
            <w:pPr>
              <w:jc w:val="center"/>
            </w:pPr>
            <w:r>
              <w:t>3</w:t>
            </w:r>
          </w:p>
        </w:tc>
        <w:tc>
          <w:tcPr>
            <w:tcW w:w="254" w:type="pct"/>
            <w:tcBorders>
              <w:right w:val="nil"/>
            </w:tcBorders>
          </w:tcPr>
          <w:p w:rsidR="00C9619B" w:rsidRDefault="00C9619B" w:rsidP="00342C19">
            <w:pPr>
              <w:jc w:val="center"/>
            </w:pPr>
            <w:r>
              <w:t>M1</w:t>
            </w:r>
          </w:p>
        </w:tc>
        <w:tc>
          <w:tcPr>
            <w:tcW w:w="1800" w:type="pct"/>
            <w:tcBorders>
              <w:left w:val="nil"/>
            </w:tcBorders>
          </w:tcPr>
          <w:p w:rsidR="00C9619B" w:rsidRDefault="00C9619B" w:rsidP="00342C19">
            <w:r>
              <w:t>method to find sum of 3 numbers</w:t>
            </w:r>
          </w:p>
        </w:tc>
      </w:tr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C9619B" w:rsidRPr="00B20839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  <w:vMerge w:val="restart"/>
          </w:tcPr>
          <w:p w:rsidR="00C9619B" w:rsidRPr="00D1752D" w:rsidRDefault="00C9619B" w:rsidP="00342C19">
            <w:pPr>
              <w:rPr>
                <w:i/>
              </w:rPr>
            </w:pPr>
            <w:r w:rsidRPr="00491236">
              <w:t>17 × 3 – 20 (=31)</w:t>
            </w:r>
          </w:p>
        </w:tc>
        <w:tc>
          <w:tcPr>
            <w:tcW w:w="407" w:type="pct"/>
            <w:vMerge/>
          </w:tcPr>
          <w:p w:rsidR="00C9619B" w:rsidRDefault="00C9619B" w:rsidP="00342C19">
            <w:pPr>
              <w:jc w:val="center"/>
            </w:pPr>
          </w:p>
        </w:tc>
        <w:tc>
          <w:tcPr>
            <w:tcW w:w="355" w:type="pct"/>
            <w:vMerge/>
          </w:tcPr>
          <w:p w:rsidR="00C9619B" w:rsidRPr="00B20839" w:rsidRDefault="00C9619B" w:rsidP="00342C19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C9619B" w:rsidRDefault="00C9619B" w:rsidP="00342C19">
            <w:pPr>
              <w:jc w:val="center"/>
            </w:pPr>
            <w:r>
              <w:t>M1</w:t>
            </w:r>
          </w:p>
        </w:tc>
        <w:tc>
          <w:tcPr>
            <w:tcW w:w="1800" w:type="pct"/>
            <w:tcBorders>
              <w:left w:val="nil"/>
            </w:tcBorders>
          </w:tcPr>
          <w:p w:rsidR="00C9619B" w:rsidRDefault="00C9619B" w:rsidP="00342C19">
            <w:r>
              <w:t>method to find sum of smallest and largest numbers</w:t>
            </w:r>
          </w:p>
        </w:tc>
      </w:tr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C9619B" w:rsidRPr="00B20839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  <w:vMerge/>
          </w:tcPr>
          <w:p w:rsidR="00C9619B" w:rsidRPr="00B73339" w:rsidRDefault="00C9619B" w:rsidP="00342C19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07" w:type="pct"/>
            <w:vMerge/>
          </w:tcPr>
          <w:p w:rsidR="00C9619B" w:rsidRDefault="00C9619B" w:rsidP="00342C19">
            <w:pPr>
              <w:jc w:val="center"/>
            </w:pPr>
          </w:p>
        </w:tc>
        <w:tc>
          <w:tcPr>
            <w:tcW w:w="355" w:type="pct"/>
            <w:vMerge/>
          </w:tcPr>
          <w:p w:rsidR="00C9619B" w:rsidRPr="00B20839" w:rsidRDefault="00C9619B" w:rsidP="00342C19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C9619B" w:rsidRDefault="00C9619B" w:rsidP="00342C19">
            <w:pPr>
              <w:jc w:val="center"/>
            </w:pPr>
            <w:r>
              <w:t>A1</w:t>
            </w:r>
          </w:p>
        </w:tc>
        <w:tc>
          <w:tcPr>
            <w:tcW w:w="1800" w:type="pct"/>
            <w:tcBorders>
              <w:left w:val="nil"/>
            </w:tcBorders>
          </w:tcPr>
          <w:p w:rsidR="00C9619B" w:rsidRDefault="00C9619B" w:rsidP="00342C19">
            <w:pPr>
              <w:rPr>
                <w:b/>
              </w:rPr>
            </w:pPr>
            <w:r>
              <w:t>in any order</w:t>
            </w:r>
          </w:p>
        </w:tc>
      </w:tr>
    </w:tbl>
    <w:p w:rsidR="00342C19" w:rsidRDefault="00342C19" w:rsidP="00342C19">
      <w:r>
        <w:tab/>
      </w:r>
      <w:r>
        <w:tab/>
      </w:r>
      <w:r>
        <w:rPr>
          <w:b/>
        </w:rPr>
        <w:t>Alternative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327"/>
        <w:gridCol w:w="1135"/>
        <w:gridCol w:w="1133"/>
        <w:gridCol w:w="569"/>
        <w:gridCol w:w="5022"/>
      </w:tblGrid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8</w:t>
            </w: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C9619B" w:rsidRPr="00B20839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</w:tcPr>
          <w:p w:rsidR="00C9619B" w:rsidRDefault="00C9619B" w:rsidP="00342C19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x</w:t>
            </w:r>
            <w:r>
              <w:rPr>
                <w:sz w:val="22"/>
                <w:szCs w:val="22"/>
              </w:rPr>
              <w:t xml:space="preserve">, 20, </w:t>
            </w:r>
            <w:r>
              <w:rPr>
                <w:i/>
                <w:sz w:val="22"/>
                <w:szCs w:val="22"/>
              </w:rPr>
              <w:t>z</w:t>
            </w:r>
          </w:p>
          <w:p w:rsidR="00C9619B" w:rsidRPr="00142E9B" w:rsidRDefault="00C9619B" w:rsidP="00342C19">
            <w:pPr>
              <w:pStyle w:val="Heading1"/>
              <w:jc w:val="left"/>
              <w:rPr>
                <w:sz w:val="22"/>
                <w:szCs w:val="22"/>
              </w:rPr>
            </w:pPr>
            <w:r w:rsidRPr="00B85D93">
              <w:rPr>
                <w:sz w:val="24"/>
                <w:szCs w:val="24"/>
              </w:rPr>
              <w:t>or</w:t>
            </w:r>
            <w:r>
              <w:t xml:space="preserve">   </w:t>
            </w:r>
            <w:r>
              <w:rPr>
                <w:i/>
                <w:sz w:val="22"/>
                <w:szCs w:val="22"/>
              </w:rPr>
              <w:t>x</w:t>
            </w:r>
            <w:r>
              <w:rPr>
                <w:sz w:val="22"/>
                <w:szCs w:val="22"/>
              </w:rPr>
              <w:t xml:space="preserve">, </w:t>
            </w:r>
            <w:proofErr w:type="gramStart"/>
            <w:r>
              <w:rPr>
                <w:i/>
                <w:sz w:val="22"/>
                <w:szCs w:val="22"/>
              </w:rPr>
              <w:t xml:space="preserve">y </w:t>
            </w:r>
            <w:r>
              <w:rPr>
                <w:sz w:val="22"/>
                <w:szCs w:val="22"/>
              </w:rPr>
              <w:t>,</w:t>
            </w:r>
            <w:proofErr w:type="gramEnd"/>
            <w:r>
              <w:rPr>
                <w:sz w:val="22"/>
                <w:szCs w:val="22"/>
              </w:rPr>
              <w:t xml:space="preserve"> </w:t>
            </w:r>
            <w:r>
              <w:rPr>
                <w:i/>
                <w:sz w:val="22"/>
                <w:szCs w:val="22"/>
              </w:rPr>
              <w:t>z</w:t>
            </w:r>
            <w:r>
              <w:rPr>
                <w:sz w:val="22"/>
                <w:szCs w:val="22"/>
              </w:rPr>
              <w:t xml:space="preserve">  and  </w:t>
            </w:r>
            <w:r>
              <w:rPr>
                <w:i/>
                <w:sz w:val="22"/>
                <w:szCs w:val="22"/>
              </w:rPr>
              <w:t>y</w:t>
            </w:r>
            <w:r>
              <w:rPr>
                <w:sz w:val="22"/>
                <w:szCs w:val="22"/>
              </w:rPr>
              <w:t xml:space="preserve"> = 20</w:t>
            </w:r>
          </w:p>
        </w:tc>
        <w:tc>
          <w:tcPr>
            <w:tcW w:w="407" w:type="pct"/>
            <w:vMerge w:val="restart"/>
          </w:tcPr>
          <w:p w:rsidR="00C9619B" w:rsidRPr="00D1752D" w:rsidRDefault="00C9619B" w:rsidP="00342C19">
            <w:pPr>
              <w:pStyle w:val="Heading1"/>
            </w:pPr>
            <w:proofErr w:type="gramStart"/>
            <w:r w:rsidRPr="00F77E3E">
              <w:rPr>
                <w:sz w:val="24"/>
                <w:szCs w:val="24"/>
              </w:rPr>
              <w:t>2 ,</w:t>
            </w:r>
            <w:proofErr w:type="gramEnd"/>
            <w:r w:rsidRPr="00F77E3E">
              <w:rPr>
                <w:sz w:val="24"/>
                <w:szCs w:val="24"/>
              </w:rPr>
              <w:t xml:space="preserve"> 20, 29</w:t>
            </w:r>
          </w:p>
        </w:tc>
        <w:tc>
          <w:tcPr>
            <w:tcW w:w="406" w:type="pct"/>
            <w:vMerge w:val="restart"/>
          </w:tcPr>
          <w:p w:rsidR="00C9619B" w:rsidRPr="00B20839" w:rsidRDefault="00C9619B" w:rsidP="00342C19">
            <w:pPr>
              <w:jc w:val="center"/>
            </w:pPr>
            <w:r>
              <w:t>3</w:t>
            </w:r>
          </w:p>
        </w:tc>
        <w:tc>
          <w:tcPr>
            <w:tcW w:w="204" w:type="pct"/>
            <w:tcBorders>
              <w:right w:val="nil"/>
            </w:tcBorders>
          </w:tcPr>
          <w:p w:rsidR="00C9619B" w:rsidRPr="00B20839" w:rsidRDefault="00C9619B" w:rsidP="00C9619B">
            <w:r>
              <w:t>M1</w:t>
            </w:r>
          </w:p>
        </w:tc>
        <w:tc>
          <w:tcPr>
            <w:tcW w:w="1800" w:type="pct"/>
            <w:tcBorders>
              <w:left w:val="nil"/>
            </w:tcBorders>
          </w:tcPr>
          <w:p w:rsidR="00C9619B" w:rsidRPr="00203B6C" w:rsidRDefault="00C9619B" w:rsidP="00342C19">
            <w:r>
              <w:t>use of different letters with 20 shown as the middle value</w:t>
            </w:r>
          </w:p>
        </w:tc>
      </w:tr>
      <w:tr w:rsidR="00C9619B" w:rsidRPr="00B20839" w:rsidTr="00C9619B">
        <w:trPr>
          <w:cantSplit/>
          <w:trHeight w:val="72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C9619B" w:rsidRPr="00B20839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</w:tcPr>
          <w:p w:rsidR="00C9619B" w:rsidRPr="00D1752D" w:rsidRDefault="00E05871" w:rsidP="00342C19">
            <w:r>
              <w:rPr>
                <w:i/>
              </w:rPr>
              <w:t xml:space="preserve"> </w:t>
            </w:r>
            <w:r w:rsidRPr="00E05871">
              <w:rPr>
                <w:i/>
                <w:position w:val="-6"/>
              </w:rPr>
              <w:object w:dxaOrig="980" w:dyaOrig="279">
                <v:shape id="_x0000_i1048" type="#_x0000_t75" style="width:48.6pt;height:14.4pt" o:ole="">
                  <v:imagedata r:id="rId52" o:title=""/>
                </v:shape>
                <o:OLEObject Type="Embed" ProgID="Equation.DSMT4" ShapeID="_x0000_i1048" DrawAspect="Content" ObjectID="_1618902508" r:id="rId53"/>
              </w:object>
            </w:r>
            <w:r w:rsidR="00C9619B">
              <w:t xml:space="preserve"> or </w:t>
            </w:r>
            <w:r w:rsidR="00C9619B" w:rsidRPr="000B03BA">
              <w:rPr>
                <w:position w:val="-26"/>
              </w:rPr>
              <w:object w:dxaOrig="1480" w:dyaOrig="639">
                <v:shape id="_x0000_i1049" type="#_x0000_t75" style="width:74.4pt;height:32.4pt" o:ole="">
                  <v:imagedata r:id="rId54" o:title=""/>
                </v:shape>
                <o:OLEObject Type="Embed" ProgID="Equation.DSMT4" ShapeID="_x0000_i1049" DrawAspect="Content" ObjectID="_1618902509" r:id="rId55"/>
              </w:object>
            </w:r>
            <w:proofErr w:type="spellStart"/>
            <w:r w:rsidR="00C9619B">
              <w:t>oe</w:t>
            </w:r>
            <w:proofErr w:type="spellEnd"/>
          </w:p>
          <w:p w:rsidR="00C9619B" w:rsidRPr="00FF4641" w:rsidRDefault="00C9619B" w:rsidP="00E05871">
            <w:r>
              <w:t xml:space="preserve">or  </w:t>
            </w:r>
            <w:r w:rsidR="00E05871" w:rsidRPr="00E05871">
              <w:rPr>
                <w:position w:val="-6"/>
              </w:rPr>
              <w:object w:dxaOrig="999" w:dyaOrig="279">
                <v:shape id="_x0000_i1050" type="#_x0000_t75" style="width:50.4pt;height:14.4pt" o:ole="">
                  <v:imagedata r:id="rId56" o:title=""/>
                </v:shape>
                <o:OLEObject Type="Embed" ProgID="Equation.DSMT4" ShapeID="_x0000_i1050" DrawAspect="Content" ObjectID="_1618902510" r:id="rId57"/>
              </w:object>
            </w:r>
            <w:r w:rsidR="00E05871"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</w:t>
            </w:r>
            <w:r w:rsidR="00E05871" w:rsidRPr="00E05871">
              <w:rPr>
                <w:position w:val="-6"/>
              </w:rPr>
              <w:object w:dxaOrig="999" w:dyaOrig="279">
                <v:shape id="_x0000_i1051" type="#_x0000_t75" style="width:50.4pt;height:14.4pt" o:ole="">
                  <v:imagedata r:id="rId58" o:title=""/>
                </v:shape>
                <o:OLEObject Type="Embed" ProgID="Equation.DSMT4" ShapeID="_x0000_i1051" DrawAspect="Content" ObjectID="_1618902511" r:id="rId59"/>
              </w:object>
            </w:r>
          </w:p>
        </w:tc>
        <w:tc>
          <w:tcPr>
            <w:tcW w:w="407" w:type="pct"/>
            <w:vMerge/>
          </w:tcPr>
          <w:p w:rsidR="00C9619B" w:rsidRPr="00B20839" w:rsidRDefault="00C9619B" w:rsidP="00342C19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406" w:type="pct"/>
            <w:vMerge/>
          </w:tcPr>
          <w:p w:rsidR="00C9619B" w:rsidRPr="00B20839" w:rsidRDefault="00C9619B" w:rsidP="00342C19">
            <w:pPr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C9619B" w:rsidRPr="00B20839" w:rsidRDefault="00C9619B" w:rsidP="00C9619B">
            <w:r>
              <w:t>M1</w:t>
            </w:r>
          </w:p>
        </w:tc>
        <w:tc>
          <w:tcPr>
            <w:tcW w:w="1800" w:type="pct"/>
            <w:tcBorders>
              <w:left w:val="nil"/>
            </w:tcBorders>
          </w:tcPr>
          <w:p w:rsidR="00C9619B" w:rsidRPr="00B85D93" w:rsidRDefault="00C9619B" w:rsidP="00342C19">
            <w:r>
              <w:t>an equation for the sum or for the difference of the two unknown numbers</w:t>
            </w:r>
          </w:p>
        </w:tc>
      </w:tr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C9619B" w:rsidRPr="00B20839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</w:tcPr>
          <w:p w:rsidR="00C9619B" w:rsidRDefault="00C9619B" w:rsidP="00342C19"/>
        </w:tc>
        <w:tc>
          <w:tcPr>
            <w:tcW w:w="407" w:type="pct"/>
            <w:vMerge/>
          </w:tcPr>
          <w:p w:rsidR="00C9619B" w:rsidRPr="00F77E3E" w:rsidRDefault="00C9619B" w:rsidP="00342C1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06" w:type="pct"/>
            <w:vMerge/>
          </w:tcPr>
          <w:p w:rsidR="00C9619B" w:rsidRPr="00B20839" w:rsidRDefault="00C9619B" w:rsidP="00342C19">
            <w:pPr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C9619B" w:rsidRPr="00B20839" w:rsidRDefault="00C9619B" w:rsidP="00C9619B">
            <w:r>
              <w:t>A1</w:t>
            </w:r>
          </w:p>
        </w:tc>
        <w:tc>
          <w:tcPr>
            <w:tcW w:w="1800" w:type="pct"/>
            <w:tcBorders>
              <w:left w:val="nil"/>
            </w:tcBorders>
          </w:tcPr>
          <w:p w:rsidR="00C9619B" w:rsidRDefault="00C9619B" w:rsidP="00342C19">
            <w:pPr>
              <w:rPr>
                <w:b/>
              </w:rPr>
            </w:pPr>
            <w:r>
              <w:t>in any order</w:t>
            </w:r>
          </w:p>
        </w:tc>
      </w:tr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5000" w:type="pct"/>
            <w:gridSpan w:val="7"/>
          </w:tcPr>
          <w:p w:rsidR="00C9619B" w:rsidRPr="00C9619B" w:rsidRDefault="00C9619B" w:rsidP="00342C19">
            <w:pPr>
              <w:jc w:val="right"/>
              <w:rPr>
                <w:b/>
                <w:i/>
              </w:rPr>
            </w:pPr>
            <w:r w:rsidRPr="00C9619B">
              <w:rPr>
                <w:b/>
                <w:i/>
              </w:rPr>
              <w:t>Total 3 marks</w:t>
            </w:r>
          </w:p>
        </w:tc>
      </w:tr>
    </w:tbl>
    <w:p w:rsidR="00342C19" w:rsidRDefault="00342C19" w:rsidP="00645ACF"/>
    <w:p w:rsidR="002A788B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815"/>
        <w:gridCol w:w="103"/>
        <w:gridCol w:w="4327"/>
        <w:gridCol w:w="1135"/>
        <w:gridCol w:w="990"/>
        <w:gridCol w:w="569"/>
        <w:gridCol w:w="709"/>
        <w:gridCol w:w="4455"/>
      </w:tblGrid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595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588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407" w:type="pct"/>
            <w:tcBorders>
              <w:bottom w:val="single" w:sz="6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55" w:type="pct"/>
            <w:tcBorders>
              <w:bottom w:val="single" w:sz="6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2055" w:type="pct"/>
            <w:gridSpan w:val="3"/>
            <w:tcBorders>
              <w:bottom w:val="single" w:sz="6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342C19" w:rsidRPr="00B20839" w:rsidTr="00C9619B">
        <w:trPr>
          <w:cantSplit/>
          <w:trHeight w:val="421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342C19" w:rsidRDefault="00C9619B" w:rsidP="00C9619B">
            <w:pPr>
              <w:pStyle w:val="Heading2"/>
              <w:tabs>
                <w:tab w:val="center" w:pos="314"/>
              </w:tabs>
              <w:spacing w:before="0" w:after="0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ab/>
            </w:r>
            <w:r w:rsidR="00342C19"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9</w:t>
            </w:r>
          </w:p>
        </w:tc>
        <w:tc>
          <w:tcPr>
            <w:tcW w:w="292" w:type="pct"/>
            <w:tcBorders>
              <w:top w:val="single" w:sz="6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342C19" w:rsidRPr="00B20839" w:rsidRDefault="00342C19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(</w:t>
            </w:r>
            <w:proofErr w:type="spellStart"/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i</w:t>
            </w:r>
            <w:proofErr w:type="spellEnd"/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)</w:t>
            </w:r>
          </w:p>
        </w:tc>
        <w:tc>
          <w:tcPr>
            <w:tcW w:w="1588" w:type="pct"/>
            <w:gridSpan w:val="2"/>
            <w:tcBorders>
              <w:top w:val="single" w:sz="6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342C19" w:rsidRPr="00B73339" w:rsidRDefault="00342C19" w:rsidP="00342C19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07" w:type="pct"/>
            <w:tcBorders>
              <w:top w:val="single" w:sz="6" w:space="0" w:color="auto"/>
              <w:left w:val="single" w:sz="4" w:space="0" w:color="auto"/>
              <w:bottom w:val="dotted" w:sz="4" w:space="0" w:color="auto"/>
            </w:tcBorders>
          </w:tcPr>
          <w:p w:rsidR="00342C19" w:rsidRPr="00B20839" w:rsidRDefault="00342C19" w:rsidP="00342C19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7</w:t>
            </w:r>
          </w:p>
        </w:tc>
        <w:tc>
          <w:tcPr>
            <w:tcW w:w="355" w:type="pct"/>
            <w:tcBorders>
              <w:top w:val="single" w:sz="6" w:space="0" w:color="auto"/>
              <w:bottom w:val="dotted" w:sz="4" w:space="0" w:color="auto"/>
            </w:tcBorders>
          </w:tcPr>
          <w:p w:rsidR="00342C19" w:rsidRPr="00B20839" w:rsidRDefault="00342C19" w:rsidP="00342C19">
            <w:pPr>
              <w:jc w:val="center"/>
            </w:pPr>
            <w:r>
              <w:t>1</w:t>
            </w:r>
          </w:p>
        </w:tc>
        <w:tc>
          <w:tcPr>
            <w:tcW w:w="204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342C19" w:rsidRPr="00B20839" w:rsidRDefault="00342C19" w:rsidP="00C9619B">
            <w:r>
              <w:t>B1</w:t>
            </w:r>
          </w:p>
        </w:tc>
        <w:tc>
          <w:tcPr>
            <w:tcW w:w="1851" w:type="pct"/>
            <w:gridSpan w:val="2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342C19" w:rsidRPr="00B20839" w:rsidRDefault="00342C19" w:rsidP="00342C19"/>
        </w:tc>
      </w:tr>
      <w:tr w:rsidR="00342C19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342C19" w:rsidRDefault="00342C19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92" w:type="pct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342C19" w:rsidRDefault="00342C19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 xml:space="preserve">    (ii)</w:t>
            </w:r>
          </w:p>
        </w:tc>
        <w:tc>
          <w:tcPr>
            <w:tcW w:w="1588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342C19" w:rsidRPr="00B73339" w:rsidRDefault="00342C19" w:rsidP="00342C19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07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342C19" w:rsidRDefault="00342C19" w:rsidP="00342C19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  <w:u w:val="single"/>
              </w:rPr>
              <w:t>reason</w:t>
            </w:r>
          </w:p>
        </w:tc>
        <w:tc>
          <w:tcPr>
            <w:tcW w:w="355" w:type="pct"/>
            <w:tcBorders>
              <w:top w:val="dotted" w:sz="4" w:space="0" w:color="auto"/>
              <w:bottom w:val="dotted" w:sz="4" w:space="0" w:color="auto"/>
            </w:tcBorders>
          </w:tcPr>
          <w:p w:rsidR="00342C19" w:rsidRDefault="00342C19" w:rsidP="00342C19">
            <w:pPr>
              <w:jc w:val="center"/>
            </w:pPr>
            <w:r>
              <w:t>1</w:t>
            </w: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342C19" w:rsidRDefault="00342C19" w:rsidP="00C9619B">
            <w:r>
              <w:t>B1</w:t>
            </w:r>
          </w:p>
        </w:tc>
        <w:tc>
          <w:tcPr>
            <w:tcW w:w="1851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342C19" w:rsidRDefault="00342C19" w:rsidP="00342C19">
            <w:r>
              <w:t>dep on B1or a fully correct method shown in (</w:t>
            </w:r>
            <w:proofErr w:type="spellStart"/>
            <w:r>
              <w:t>i</w:t>
            </w:r>
            <w:proofErr w:type="spellEnd"/>
            <w:r>
              <w:t>)</w:t>
            </w:r>
          </w:p>
          <w:p w:rsidR="00342C19" w:rsidRDefault="00342C19" w:rsidP="00342C19">
            <w:pPr>
              <w:rPr>
                <w:sz w:val="22"/>
                <w:szCs w:val="22"/>
              </w:rPr>
            </w:pPr>
            <w:r>
              <w:t>e.g.</w:t>
            </w:r>
            <w:r w:rsidRPr="00CA60DB">
              <w:rPr>
                <w:sz w:val="22"/>
                <w:szCs w:val="22"/>
              </w:rPr>
              <w:t xml:space="preserve">  </w:t>
            </w:r>
            <w:r>
              <w:rPr>
                <w:sz w:val="22"/>
                <w:szCs w:val="22"/>
                <w:u w:val="single"/>
              </w:rPr>
              <w:t>a</w:t>
            </w:r>
            <w:r w:rsidRPr="00212121">
              <w:rPr>
                <w:sz w:val="22"/>
                <w:szCs w:val="22"/>
                <w:u w:val="single"/>
              </w:rPr>
              <w:t>lternate</w:t>
            </w:r>
            <w:r>
              <w:rPr>
                <w:sz w:val="22"/>
                <w:szCs w:val="22"/>
              </w:rPr>
              <w:t xml:space="preserve"> </w:t>
            </w:r>
            <w:r w:rsidRPr="00212121">
              <w:rPr>
                <w:sz w:val="22"/>
                <w:szCs w:val="22"/>
                <w:u w:val="single"/>
              </w:rPr>
              <w:t>angles</w:t>
            </w:r>
            <w:r>
              <w:rPr>
                <w:sz w:val="22"/>
                <w:szCs w:val="22"/>
              </w:rPr>
              <w:t xml:space="preserve"> are equal</w:t>
            </w:r>
          </w:p>
          <w:p w:rsidR="00342C19" w:rsidRPr="00B20839" w:rsidRDefault="00342C19" w:rsidP="00342C19">
            <w:r>
              <w:rPr>
                <w:sz w:val="22"/>
                <w:szCs w:val="22"/>
              </w:rPr>
              <w:t>or other fully correct method</w:t>
            </w:r>
          </w:p>
        </w:tc>
      </w:tr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92" w:type="pct"/>
            <w:vMerge w:val="restart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C9619B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)</w:t>
            </w:r>
          </w:p>
        </w:tc>
        <w:tc>
          <w:tcPr>
            <w:tcW w:w="1588" w:type="pct"/>
            <w:gridSpan w:val="2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9619B" w:rsidRDefault="00C9619B" w:rsidP="00342C19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e.g. 180 – (67 + 60)   </w:t>
            </w:r>
            <w:proofErr w:type="gramStart"/>
            <w:r>
              <w:rPr>
                <w:sz w:val="22"/>
                <w:szCs w:val="22"/>
              </w:rPr>
              <w:t>or  120</w:t>
            </w:r>
            <w:proofErr w:type="gramEnd"/>
            <w:r>
              <w:rPr>
                <w:sz w:val="22"/>
                <w:szCs w:val="22"/>
              </w:rPr>
              <w:t xml:space="preserve"> – 67  or</w:t>
            </w:r>
          </w:p>
          <w:p w:rsidR="00C9619B" w:rsidRDefault="00C9619B" w:rsidP="00342C19">
            <w:r>
              <w:t>(180 – 67) – (180 – 120</w:t>
            </w:r>
            <w:proofErr w:type="gramStart"/>
            <w:r>
              <w:t>)  or</w:t>
            </w:r>
            <w:proofErr w:type="gramEnd"/>
            <w:r>
              <w:t xml:space="preserve">  113 – 60  or</w:t>
            </w:r>
          </w:p>
          <w:p w:rsidR="00C9619B" w:rsidRDefault="00C9619B" w:rsidP="00342C19">
            <w:r>
              <w:t xml:space="preserve">180 – 67 = 60 + </w:t>
            </w:r>
            <w:proofErr w:type="gramStart"/>
            <w:r>
              <w:t>y  or</w:t>
            </w:r>
            <w:proofErr w:type="gramEnd"/>
            <w:r>
              <w:t xml:space="preserve">  113 = 60 + y  or </w:t>
            </w:r>
          </w:p>
          <w:p w:rsidR="00C9619B" w:rsidRPr="004210E4" w:rsidRDefault="00C9619B" w:rsidP="00342C19">
            <w:r>
              <w:t>120 – y = 67</w:t>
            </w:r>
          </w:p>
        </w:tc>
        <w:tc>
          <w:tcPr>
            <w:tcW w:w="407" w:type="pct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C9619B" w:rsidRPr="00212121" w:rsidRDefault="00C9619B" w:rsidP="00342C19">
            <w:pPr>
              <w:pStyle w:val="Heading1"/>
            </w:pPr>
            <w:r w:rsidRPr="00CA60DB">
              <w:rPr>
                <w:sz w:val="24"/>
                <w:szCs w:val="24"/>
              </w:rPr>
              <w:t>53</w:t>
            </w:r>
          </w:p>
        </w:tc>
        <w:tc>
          <w:tcPr>
            <w:tcW w:w="355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Default="00C9619B" w:rsidP="00342C19">
            <w:pPr>
              <w:jc w:val="center"/>
            </w:pPr>
            <w:r>
              <w:t>2</w:t>
            </w: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C9619B">
            <w:r>
              <w:t>M1</w:t>
            </w:r>
          </w:p>
          <w:p w:rsidR="00C9619B" w:rsidRDefault="00C9619B" w:rsidP="00342C19">
            <w:pPr>
              <w:jc w:val="center"/>
            </w:pPr>
          </w:p>
        </w:tc>
        <w:tc>
          <w:tcPr>
            <w:tcW w:w="1851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Default="00C9619B" w:rsidP="00342C19">
            <w:r>
              <w:t xml:space="preserve">Correct calculation for </w:t>
            </w:r>
            <w:proofErr w:type="gramStart"/>
            <w:r>
              <w:rPr>
                <w:i/>
              </w:rPr>
              <w:t xml:space="preserve">y </w:t>
            </w:r>
            <w:r>
              <w:t xml:space="preserve"> or</w:t>
            </w:r>
            <w:proofErr w:type="gramEnd"/>
            <w:r>
              <w:t xml:space="preserve"> correct equation in </w:t>
            </w:r>
            <w:r>
              <w:rPr>
                <w:i/>
              </w:rPr>
              <w:t>y</w:t>
            </w:r>
            <w:r>
              <w:t>,</w:t>
            </w:r>
          </w:p>
          <w:p w:rsidR="00C9619B" w:rsidRPr="00AB3C2B" w:rsidRDefault="00C9619B" w:rsidP="00342C19">
            <w:proofErr w:type="gramStart"/>
            <w:r>
              <w:t xml:space="preserve">or  </w:t>
            </w:r>
            <w:r w:rsidRPr="009B2390">
              <w:rPr>
                <w:i/>
              </w:rPr>
              <w:t>BFC</w:t>
            </w:r>
            <w:proofErr w:type="gramEnd"/>
            <w:r>
              <w:t xml:space="preserve"> = 60°  and  </w:t>
            </w:r>
            <w:r w:rsidRPr="009B2390">
              <w:rPr>
                <w:i/>
              </w:rPr>
              <w:t>BCF</w:t>
            </w:r>
            <w:r>
              <w:t xml:space="preserve"> = 67°</w:t>
            </w:r>
          </w:p>
          <w:p w:rsidR="00C9619B" w:rsidRDefault="00C9619B" w:rsidP="00342C19">
            <w:proofErr w:type="gramStart"/>
            <w:r>
              <w:t xml:space="preserve">or  </w:t>
            </w:r>
            <w:r w:rsidRPr="009B2390">
              <w:rPr>
                <w:i/>
              </w:rPr>
              <w:t>ABF</w:t>
            </w:r>
            <w:proofErr w:type="gramEnd"/>
            <w:r>
              <w:rPr>
                <w:i/>
              </w:rPr>
              <w:t xml:space="preserve"> </w:t>
            </w:r>
            <w:r>
              <w:t xml:space="preserve">= 60°  and  </w:t>
            </w:r>
            <w:r w:rsidRPr="009B2390">
              <w:rPr>
                <w:i/>
              </w:rPr>
              <w:t>BCF</w:t>
            </w:r>
            <w:r>
              <w:t xml:space="preserve"> = 67°</w:t>
            </w:r>
          </w:p>
          <w:p w:rsidR="00C9619B" w:rsidRPr="00AC07C2" w:rsidRDefault="00C9619B" w:rsidP="00342C19">
            <w:proofErr w:type="gramStart"/>
            <w:r>
              <w:t xml:space="preserve">or  </w:t>
            </w:r>
            <w:r w:rsidRPr="00AB3C2B">
              <w:rPr>
                <w:i/>
              </w:rPr>
              <w:t>ABF</w:t>
            </w:r>
            <w:proofErr w:type="gramEnd"/>
            <w:r>
              <w:t xml:space="preserve"> = 60°  and  </w:t>
            </w:r>
            <w:r w:rsidRPr="00AB3C2B">
              <w:rPr>
                <w:i/>
              </w:rPr>
              <w:t>ABC</w:t>
            </w:r>
            <w:r>
              <w:t xml:space="preserve"> = 113°</w:t>
            </w:r>
          </w:p>
        </w:tc>
      </w:tr>
      <w:tr w:rsidR="00C9619B" w:rsidRPr="002B29A5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C9619B" w:rsidRDefault="00C9619B" w:rsidP="00342C1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92" w:type="pct"/>
            <w:vMerge/>
            <w:tcBorders>
              <w:top w:val="dotted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C9619B" w:rsidRPr="00B20839" w:rsidRDefault="00C9619B" w:rsidP="00342C1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gridSpan w:val="2"/>
            <w:vMerge/>
            <w:tcBorders>
              <w:top w:val="dotted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C9619B" w:rsidRPr="00B73339" w:rsidRDefault="00C9619B" w:rsidP="00342C19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07" w:type="pct"/>
            <w:vMerge/>
            <w:tcBorders>
              <w:top w:val="dotted" w:sz="4" w:space="0" w:color="auto"/>
              <w:left w:val="single" w:sz="4" w:space="0" w:color="auto"/>
              <w:bottom w:val="single" w:sz="6" w:space="0" w:color="auto"/>
            </w:tcBorders>
          </w:tcPr>
          <w:p w:rsidR="00C9619B" w:rsidRPr="00CA60DB" w:rsidRDefault="00C9619B" w:rsidP="00342C1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C9619B" w:rsidRPr="00B20839" w:rsidRDefault="00C9619B" w:rsidP="00342C19">
            <w:pPr>
              <w:jc w:val="center"/>
            </w:pPr>
          </w:p>
        </w:tc>
        <w:tc>
          <w:tcPr>
            <w:tcW w:w="204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C9619B" w:rsidRPr="00B20839" w:rsidRDefault="00C9619B" w:rsidP="00C9619B">
            <w:r>
              <w:t>A1</w:t>
            </w:r>
          </w:p>
        </w:tc>
        <w:tc>
          <w:tcPr>
            <w:tcW w:w="1851" w:type="pct"/>
            <w:gridSpan w:val="2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C9619B" w:rsidRPr="002B29A5" w:rsidRDefault="00C9619B" w:rsidP="00C9619B">
            <w:pPr>
              <w:ind w:right="480"/>
              <w:rPr>
                <w:b/>
              </w:rPr>
            </w:pPr>
          </w:p>
        </w:tc>
      </w:tr>
      <w:tr w:rsidR="00C9619B" w:rsidRPr="00C9619B" w:rsidTr="00C9619B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top w:val="single" w:sz="6" w:space="0" w:color="auto"/>
              <w:bottom w:val="single" w:sz="4" w:space="0" w:color="auto"/>
            </w:tcBorders>
          </w:tcPr>
          <w:p w:rsidR="00C9619B" w:rsidRPr="00C9619B" w:rsidRDefault="00C9619B" w:rsidP="00342C19">
            <w:pPr>
              <w:jc w:val="right"/>
              <w:rPr>
                <w:b/>
                <w:i/>
              </w:rPr>
            </w:pPr>
            <w:r w:rsidRPr="00C9619B">
              <w:rPr>
                <w:b/>
                <w:i/>
              </w:rPr>
              <w:t>Total 4 marks</w:t>
            </w:r>
          </w:p>
        </w:tc>
      </w:tr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9619B" w:rsidRPr="00B20839" w:rsidRDefault="00A667BE" w:rsidP="00596C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0</w:t>
            </w:r>
          </w:p>
        </w:tc>
        <w:tc>
          <w:tcPr>
            <w:tcW w:w="329" w:type="pct"/>
            <w:gridSpan w:val="2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9619B" w:rsidRPr="00B20839" w:rsidRDefault="00C9619B" w:rsidP="00596C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Default="00C9619B" w:rsidP="00596C50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0 × 2) + 1 × 7 + 2 × 3 + 3 × 4 + 4 × 3 + 5 × 1</w:t>
            </w:r>
          </w:p>
          <w:p w:rsidR="00C9619B" w:rsidRPr="00AC07C2" w:rsidRDefault="00C9619B" w:rsidP="00AC07C2">
            <w:r>
              <w:t>(0 +) 7 + 6 + 12 + 12 + 5</w:t>
            </w:r>
          </w:p>
        </w:tc>
        <w:tc>
          <w:tcPr>
            <w:tcW w:w="407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B20839" w:rsidRDefault="00C9619B" w:rsidP="00596C50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</w:t>
            </w:r>
          </w:p>
        </w:tc>
        <w:tc>
          <w:tcPr>
            <w:tcW w:w="355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B20839" w:rsidRDefault="00C9619B" w:rsidP="00596C50">
            <w:pPr>
              <w:jc w:val="center"/>
            </w:pPr>
            <w:r>
              <w:t>2</w:t>
            </w:r>
          </w:p>
        </w:tc>
        <w:tc>
          <w:tcPr>
            <w:tcW w:w="204" w:type="pct"/>
            <w:tcBorders>
              <w:bottom w:val="dotted" w:sz="4" w:space="0" w:color="auto"/>
              <w:right w:val="nil"/>
            </w:tcBorders>
          </w:tcPr>
          <w:p w:rsidR="00C9619B" w:rsidRDefault="00C9619B" w:rsidP="00596C50">
            <w:r>
              <w:t>M1</w:t>
            </w:r>
          </w:p>
          <w:p w:rsidR="00C9619B" w:rsidRPr="00B20839" w:rsidRDefault="00C9619B" w:rsidP="00596C50"/>
        </w:tc>
        <w:tc>
          <w:tcPr>
            <w:tcW w:w="1851" w:type="pct"/>
            <w:gridSpan w:val="2"/>
            <w:tcBorders>
              <w:left w:val="nil"/>
              <w:bottom w:val="dotted" w:sz="4" w:space="0" w:color="auto"/>
            </w:tcBorders>
          </w:tcPr>
          <w:p w:rsidR="00C9619B" w:rsidRPr="00B20839" w:rsidRDefault="00C9619B" w:rsidP="00596C50">
            <w:r>
              <w:t>For at least 4 correct products seen with the intention to add.</w:t>
            </w:r>
          </w:p>
        </w:tc>
      </w:tr>
      <w:tr w:rsidR="00C9619B" w:rsidRPr="002B29A5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9619B" w:rsidRDefault="00C9619B" w:rsidP="00596C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9619B" w:rsidRPr="00B20839" w:rsidRDefault="00C9619B" w:rsidP="00596C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B73339" w:rsidRDefault="00C9619B" w:rsidP="00596C5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07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B20839" w:rsidRDefault="00C9619B" w:rsidP="00596C5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55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B20839" w:rsidRDefault="00C9619B" w:rsidP="00596C50">
            <w:pPr>
              <w:jc w:val="center"/>
            </w:pPr>
          </w:p>
        </w:tc>
        <w:tc>
          <w:tcPr>
            <w:tcW w:w="204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9619B" w:rsidRPr="00B20839" w:rsidRDefault="00C9619B" w:rsidP="00D1752D">
            <w:r>
              <w:t>A1</w:t>
            </w:r>
          </w:p>
        </w:tc>
        <w:tc>
          <w:tcPr>
            <w:tcW w:w="1851" w:type="pct"/>
            <w:gridSpan w:val="2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9619B" w:rsidRPr="00342C19" w:rsidRDefault="00C9619B" w:rsidP="00342C19">
            <w:r>
              <w:t>SC B1 for 2.1</w:t>
            </w:r>
          </w:p>
        </w:tc>
      </w:tr>
      <w:tr w:rsidR="00C9619B" w:rsidRPr="00C9619B" w:rsidTr="00C9619B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bottom w:val="single" w:sz="4" w:space="0" w:color="auto"/>
            </w:tcBorders>
          </w:tcPr>
          <w:p w:rsidR="00C9619B" w:rsidRPr="00C9619B" w:rsidRDefault="00C9619B" w:rsidP="00596C50">
            <w:pPr>
              <w:jc w:val="right"/>
              <w:rPr>
                <w:b/>
                <w:i/>
              </w:rPr>
            </w:pPr>
            <w:r w:rsidRPr="00C9619B">
              <w:rPr>
                <w:b/>
                <w:i/>
              </w:rPr>
              <w:t>Total 2 marks</w:t>
            </w:r>
          </w:p>
        </w:tc>
      </w:tr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9619B" w:rsidRPr="00B20839" w:rsidRDefault="00A667BE" w:rsidP="002A078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1</w:t>
            </w:r>
          </w:p>
        </w:tc>
        <w:tc>
          <w:tcPr>
            <w:tcW w:w="329" w:type="pct"/>
            <w:gridSpan w:val="2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9619B" w:rsidRPr="00B20839" w:rsidRDefault="00C9619B" w:rsidP="009B48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  <w:tcBorders>
              <w:top w:val="single" w:sz="4" w:space="0" w:color="auto"/>
              <w:bottom w:val="dotted" w:sz="4" w:space="0" w:color="auto"/>
            </w:tcBorders>
          </w:tcPr>
          <w:p w:rsidR="00C9619B" w:rsidRPr="00AC07C2" w:rsidRDefault="00C9619B" w:rsidP="009B480B">
            <w:r w:rsidRPr="002D0F7E">
              <w:rPr>
                <w:position w:val="-24"/>
              </w:rPr>
              <w:object w:dxaOrig="440" w:dyaOrig="620">
                <v:shape id="_x0000_i1052" type="#_x0000_t75" style="width:21.6pt;height:30pt" o:ole="">
                  <v:imagedata r:id="rId60" o:title=""/>
                </v:shape>
                <o:OLEObject Type="Embed" ProgID="Equation.DSMT4" ShapeID="_x0000_i1052" DrawAspect="Content" ObjectID="_1618902512" r:id="rId61"/>
              </w:object>
            </w:r>
            <w:r>
              <w:t>× 8.50 or 0.06 × 8.50 or 0.51 or 51p</w:t>
            </w:r>
          </w:p>
        </w:tc>
        <w:tc>
          <w:tcPr>
            <w:tcW w:w="407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B20839" w:rsidRDefault="00C9619B" w:rsidP="009B480B">
            <w:pPr>
              <w:pStyle w:val="Heading1"/>
              <w:rPr>
                <w:sz w:val="22"/>
                <w:szCs w:val="22"/>
              </w:rPr>
            </w:pPr>
            <w:r w:rsidRPr="002A0785">
              <w:rPr>
                <w:sz w:val="24"/>
                <w:szCs w:val="24"/>
              </w:rPr>
              <w:t>9.01</w:t>
            </w:r>
          </w:p>
        </w:tc>
        <w:tc>
          <w:tcPr>
            <w:tcW w:w="355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B20839" w:rsidRDefault="00C9619B" w:rsidP="009B480B">
            <w:pPr>
              <w:jc w:val="center"/>
            </w:pPr>
            <w:r>
              <w:t>3</w:t>
            </w:r>
          </w:p>
        </w:tc>
        <w:tc>
          <w:tcPr>
            <w:tcW w:w="204" w:type="pct"/>
            <w:tcBorders>
              <w:bottom w:val="dotted" w:sz="4" w:space="0" w:color="auto"/>
              <w:right w:val="nil"/>
            </w:tcBorders>
          </w:tcPr>
          <w:p w:rsidR="00C9619B" w:rsidRDefault="00C9619B" w:rsidP="009B480B">
            <w:r>
              <w:t>M1</w:t>
            </w:r>
          </w:p>
          <w:p w:rsidR="00C9619B" w:rsidRPr="00B20839" w:rsidRDefault="00C9619B" w:rsidP="009B480B"/>
        </w:tc>
        <w:tc>
          <w:tcPr>
            <w:tcW w:w="254" w:type="pct"/>
            <w:tcBorders>
              <w:left w:val="nil"/>
              <w:bottom w:val="dotted" w:sz="4" w:space="0" w:color="auto"/>
            </w:tcBorders>
          </w:tcPr>
          <w:p w:rsidR="00C9619B" w:rsidRPr="00B20839" w:rsidRDefault="00C9619B" w:rsidP="009B480B"/>
        </w:tc>
        <w:tc>
          <w:tcPr>
            <w:tcW w:w="1597" w:type="pct"/>
            <w:vMerge w:val="restart"/>
            <w:tcBorders>
              <w:left w:val="nil"/>
              <w:bottom w:val="dotted" w:sz="4" w:space="0" w:color="auto"/>
            </w:tcBorders>
            <w:vAlign w:val="center"/>
          </w:tcPr>
          <w:p w:rsidR="00C9619B" w:rsidRPr="00B20839" w:rsidRDefault="00C9619B" w:rsidP="002A0785">
            <w:r>
              <w:t xml:space="preserve">M2 for 1.06 × 8.50 </w:t>
            </w:r>
            <w:proofErr w:type="spellStart"/>
            <w:r>
              <w:t>oe</w:t>
            </w:r>
            <w:proofErr w:type="spellEnd"/>
          </w:p>
        </w:tc>
      </w:tr>
      <w:tr w:rsidR="00C9619B" w:rsidRPr="002B29A5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9B48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B20839" w:rsidRDefault="00C9619B" w:rsidP="009B48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9619B" w:rsidRPr="00B73339" w:rsidRDefault="00C9619B" w:rsidP="009B480B">
            <w:pPr>
              <w:pStyle w:val="Heading1"/>
              <w:jc w:val="left"/>
              <w:rPr>
                <w:sz w:val="22"/>
                <w:szCs w:val="22"/>
              </w:rPr>
            </w:pPr>
            <w:r w:rsidRPr="002A0785">
              <w:rPr>
                <w:sz w:val="24"/>
                <w:szCs w:val="24"/>
              </w:rPr>
              <w:t>8.50 + “0.51”</w:t>
            </w:r>
          </w:p>
        </w:tc>
        <w:tc>
          <w:tcPr>
            <w:tcW w:w="40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Default="00C9619B" w:rsidP="009B480B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55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B20839" w:rsidRDefault="00C9619B" w:rsidP="009B480B">
            <w:pPr>
              <w:jc w:val="center"/>
            </w:pPr>
          </w:p>
        </w:tc>
        <w:tc>
          <w:tcPr>
            <w:tcW w:w="20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9B480B">
            <w:r>
              <w:t>M1</w:t>
            </w:r>
          </w:p>
        </w:tc>
        <w:tc>
          <w:tcPr>
            <w:tcW w:w="254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Default="00C9619B" w:rsidP="002A0785">
            <w:pPr>
              <w:rPr>
                <w:b/>
              </w:rPr>
            </w:pPr>
            <w:r>
              <w:t>dep</w:t>
            </w:r>
          </w:p>
        </w:tc>
        <w:tc>
          <w:tcPr>
            <w:tcW w:w="1597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Default="00C9619B" w:rsidP="009B480B">
            <w:pPr>
              <w:jc w:val="right"/>
              <w:rPr>
                <w:b/>
              </w:rPr>
            </w:pPr>
          </w:p>
        </w:tc>
      </w:tr>
      <w:tr w:rsidR="00C9619B" w:rsidRPr="002B29A5" w:rsidTr="00C9619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9619B" w:rsidRDefault="00C9619B" w:rsidP="009B480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9619B" w:rsidRPr="00B20839" w:rsidRDefault="00C9619B" w:rsidP="009B480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B73339" w:rsidRDefault="00C9619B" w:rsidP="009B480B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07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B20839" w:rsidRDefault="00C9619B" w:rsidP="009B480B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55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9619B" w:rsidRPr="00B20839" w:rsidRDefault="00C9619B" w:rsidP="009B480B">
            <w:pPr>
              <w:jc w:val="center"/>
            </w:pPr>
          </w:p>
        </w:tc>
        <w:tc>
          <w:tcPr>
            <w:tcW w:w="204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9619B" w:rsidRPr="00B20839" w:rsidRDefault="00C9619B" w:rsidP="009B480B">
            <w:r>
              <w:t>A1</w:t>
            </w:r>
          </w:p>
        </w:tc>
        <w:tc>
          <w:tcPr>
            <w:tcW w:w="1851" w:type="pct"/>
            <w:gridSpan w:val="2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9619B" w:rsidRDefault="00C9619B" w:rsidP="009B480B">
            <w:pPr>
              <w:jc w:val="right"/>
              <w:rPr>
                <w:b/>
              </w:rPr>
            </w:pPr>
          </w:p>
        </w:tc>
      </w:tr>
      <w:tr w:rsidR="00C9619B" w:rsidRPr="002B29A5" w:rsidTr="00C9619B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bottom w:val="single" w:sz="4" w:space="0" w:color="auto"/>
            </w:tcBorders>
          </w:tcPr>
          <w:p w:rsidR="00C9619B" w:rsidRPr="00C9619B" w:rsidRDefault="00C9619B" w:rsidP="002A0785">
            <w:pPr>
              <w:jc w:val="right"/>
              <w:rPr>
                <w:b/>
                <w:i/>
              </w:rPr>
            </w:pPr>
            <w:r w:rsidRPr="00C9619B">
              <w:rPr>
                <w:b/>
                <w:i/>
              </w:rPr>
              <w:t>Total 3 marks</w:t>
            </w:r>
          </w:p>
        </w:tc>
      </w:tr>
    </w:tbl>
    <w:p w:rsidR="00BF55CD" w:rsidRDefault="00BF55CD" w:rsidP="00645ACF"/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815"/>
        <w:gridCol w:w="4431"/>
        <w:gridCol w:w="2411"/>
        <w:gridCol w:w="1166"/>
        <w:gridCol w:w="550"/>
        <w:gridCol w:w="1551"/>
        <w:gridCol w:w="2182"/>
      </w:tblGrid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595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588" w:type="pct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418" w:type="pct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535" w:type="pct"/>
            <w:gridSpan w:val="3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C9619B" w:rsidRPr="00DB67C9" w:rsidTr="00C9619B">
        <w:trPr>
          <w:cantSplit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9619B" w:rsidRDefault="00C9619B" w:rsidP="00596C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</w:p>
        </w:tc>
        <w:tc>
          <w:tcPr>
            <w:tcW w:w="292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9619B" w:rsidRPr="00B20839" w:rsidRDefault="00C9619B" w:rsidP="00596C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</w:t>
            </w:r>
          </w:p>
        </w:tc>
        <w:tc>
          <w:tcPr>
            <w:tcW w:w="1588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FA03B3" w:rsidRDefault="00C9619B" w:rsidP="00596C50">
            <w:pPr>
              <w:rPr>
                <w:lang w:val="es-ES"/>
              </w:rPr>
            </w:pPr>
          </w:p>
        </w:tc>
        <w:tc>
          <w:tcPr>
            <w:tcW w:w="864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A65E4E" w:rsidRDefault="00C9619B" w:rsidP="00980B37">
            <w:pPr>
              <w:pStyle w:val="Heading1"/>
              <w:rPr>
                <w:sz w:val="24"/>
                <w:szCs w:val="24"/>
              </w:rPr>
            </w:pPr>
            <w:r w:rsidRPr="00A65E4E">
              <w:rPr>
                <w:sz w:val="24"/>
                <w:szCs w:val="24"/>
              </w:rPr>
              <w:t>A correct enlargement in the correct position</w:t>
            </w:r>
          </w:p>
          <w:p w:rsidR="00C9619B" w:rsidRPr="00A65E4E" w:rsidRDefault="00C9619B" w:rsidP="00C51238"/>
          <w:p w:rsidR="00C9619B" w:rsidRPr="00A65E4E" w:rsidRDefault="00C9619B" w:rsidP="00C51238"/>
          <w:p w:rsidR="00C9619B" w:rsidRPr="00C9619B" w:rsidRDefault="00C9619B" w:rsidP="00C51238"/>
        </w:tc>
        <w:tc>
          <w:tcPr>
            <w:tcW w:w="418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9619B" w:rsidRPr="00DB67C9" w:rsidRDefault="00C9619B" w:rsidP="00596C50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2</w:t>
            </w:r>
          </w:p>
        </w:tc>
        <w:tc>
          <w:tcPr>
            <w:tcW w:w="197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9619B" w:rsidRPr="00DB67C9" w:rsidRDefault="00C9619B" w:rsidP="00980B37">
            <w:pPr>
              <w:rPr>
                <w:lang w:val="es-ES"/>
              </w:rPr>
            </w:pPr>
            <w:r>
              <w:rPr>
                <w:lang w:val="es-ES"/>
              </w:rPr>
              <w:t>M1</w:t>
            </w:r>
          </w:p>
        </w:tc>
        <w:tc>
          <w:tcPr>
            <w:tcW w:w="1338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9619B" w:rsidRPr="00A65E4E" w:rsidRDefault="00C9619B" w:rsidP="006C3FEE">
            <w:proofErr w:type="spellStart"/>
            <w:r w:rsidRPr="00A65E4E">
              <w:t>Enlargment</w:t>
            </w:r>
            <w:proofErr w:type="spellEnd"/>
            <w:r w:rsidRPr="00A65E4E">
              <w:t xml:space="preserve"> of given shape by SF 3 anywhere on grid or completely correct enlargement by SF 2</w:t>
            </w:r>
          </w:p>
        </w:tc>
      </w:tr>
      <w:tr w:rsidR="00C9619B" w:rsidRPr="00145578" w:rsidTr="00C9619B">
        <w:trPr>
          <w:cantSplit/>
          <w:trHeight w:val="1553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Pr="00A65E4E" w:rsidRDefault="00C9619B" w:rsidP="00596C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92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Pr="00A65E4E" w:rsidRDefault="00C9619B" w:rsidP="00596C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88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A65E4E" w:rsidRDefault="00C9619B" w:rsidP="00596C50"/>
        </w:tc>
        <w:tc>
          <w:tcPr>
            <w:tcW w:w="864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A65E4E" w:rsidRDefault="00C9619B" w:rsidP="00C51238"/>
        </w:tc>
        <w:tc>
          <w:tcPr>
            <w:tcW w:w="418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9619B" w:rsidRPr="00A65E4E" w:rsidRDefault="00C9619B" w:rsidP="00596C50">
            <w:pPr>
              <w:jc w:val="center"/>
            </w:pPr>
          </w:p>
        </w:tc>
        <w:tc>
          <w:tcPr>
            <w:tcW w:w="197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9619B" w:rsidRDefault="00C9619B" w:rsidP="00596C50">
            <w:pPr>
              <w:rPr>
                <w:lang w:val="es-ES"/>
              </w:rPr>
            </w:pPr>
            <w:r>
              <w:rPr>
                <w:lang w:val="es-ES"/>
              </w:rPr>
              <w:t>A1</w:t>
            </w:r>
          </w:p>
        </w:tc>
        <w:tc>
          <w:tcPr>
            <w:tcW w:w="1338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9619B" w:rsidRDefault="00C9619B" w:rsidP="00596C50">
            <w:pPr>
              <w:rPr>
                <w:lang w:val="es-ES"/>
              </w:rPr>
            </w:pPr>
            <w:proofErr w:type="spellStart"/>
            <w:r>
              <w:rPr>
                <w:lang w:val="es-ES"/>
              </w:rPr>
              <w:t>Fully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correct</w:t>
            </w:r>
            <w:proofErr w:type="spellEnd"/>
          </w:p>
        </w:tc>
      </w:tr>
      <w:tr w:rsidR="00342C19" w:rsidRPr="00145578" w:rsidTr="00C9619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nil"/>
              <w:right w:val="nil"/>
            </w:tcBorders>
          </w:tcPr>
          <w:p w:rsidR="00342C19" w:rsidRPr="00145578" w:rsidRDefault="00342C19" w:rsidP="00596C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  <w:lang w:val="es-ES"/>
              </w:rPr>
            </w:pPr>
          </w:p>
        </w:tc>
        <w:tc>
          <w:tcPr>
            <w:tcW w:w="292" w:type="pct"/>
            <w:tcBorders>
              <w:top w:val="dotted" w:sz="4" w:space="0" w:color="auto"/>
              <w:left w:val="nil"/>
              <w:bottom w:val="nil"/>
            </w:tcBorders>
          </w:tcPr>
          <w:p w:rsidR="00342C19" w:rsidRPr="00145578" w:rsidRDefault="00342C19" w:rsidP="00596C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  <w:lang w:val="es-ES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  <w:lang w:val="es-ES"/>
              </w:rPr>
              <w:t>(b)</w:t>
            </w:r>
          </w:p>
        </w:tc>
        <w:tc>
          <w:tcPr>
            <w:tcW w:w="1588" w:type="pct"/>
            <w:tcBorders>
              <w:top w:val="dotted" w:sz="4" w:space="0" w:color="auto"/>
              <w:bottom w:val="nil"/>
            </w:tcBorders>
          </w:tcPr>
          <w:p w:rsidR="00342C19" w:rsidRPr="001C3461" w:rsidRDefault="00342C19" w:rsidP="00596C50">
            <w:pPr>
              <w:rPr>
                <w:lang w:val="es-ES"/>
              </w:rPr>
            </w:pPr>
          </w:p>
        </w:tc>
        <w:tc>
          <w:tcPr>
            <w:tcW w:w="864" w:type="pct"/>
            <w:tcBorders>
              <w:top w:val="dotted" w:sz="4" w:space="0" w:color="auto"/>
              <w:bottom w:val="nil"/>
            </w:tcBorders>
          </w:tcPr>
          <w:p w:rsidR="00342C19" w:rsidRPr="00A57391" w:rsidRDefault="00C9619B" w:rsidP="00342C19">
            <w:pPr>
              <w:pStyle w:val="Heading1"/>
              <w:rPr>
                <w:sz w:val="24"/>
                <w:szCs w:val="24"/>
                <w:lang w:val="es-ES"/>
              </w:rPr>
            </w:pPr>
            <w:r>
              <w:rPr>
                <w:noProof/>
                <w:lang w:eastAsia="zh-CN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2626640</wp:posOffset>
                      </wp:positionH>
                      <wp:positionV relativeFrom="paragraph">
                        <wp:posOffset>-1249090</wp:posOffset>
                      </wp:positionV>
                      <wp:extent cx="1578610" cy="1063625"/>
                      <wp:effectExtent l="12065" t="13970" r="9525" b="8255"/>
                      <wp:wrapNone/>
                      <wp:docPr id="2" name="Group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78610" cy="1063625"/>
                                <a:chOff x="0" y="0"/>
                                <a:chExt cx="15784" cy="10634"/>
                              </a:xfrm>
                            </wpg:grpSpPr>
                            <wps:wsp>
                              <wps:cNvPr id="4" name="Straight Connector 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6296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Straight Connector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5264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Straight Connector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4232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Straight Connector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3200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Straight Connector 1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2168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Straight Connector 1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1136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Straight Connector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104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Straight Connector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8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Straight Connector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2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Straight Connector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35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Straight Connector 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18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Straight Connector 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01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Straight Connector 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84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Straight Connector 1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68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Straight Connector 1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851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Straight Connector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834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Straight Connector 1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17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Straight Connector 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800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Straight Connector 1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784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Text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22" y="4337"/>
                                  <a:ext cx="1829" cy="26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51106" w:rsidRDefault="00651106" w:rsidP="00AD4FCE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</w:pPr>
                                    <w:r>
                                      <w:rPr>
                                        <w:rFonts w:eastAsia="Times New Roman" w:cstheme="minorBidi"/>
                                        <w:color w:val="000000"/>
                                        <w:kern w:val="24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" name="Straight Connector 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10634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Straight Connector 1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9602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Straight Connector 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8570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Straight Connector 1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28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Straight Connector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94" y="0"/>
                                  <a:ext cx="0" cy="1052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Straight Connector 1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7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Straight Connector 1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Pentagon 165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4890" y="4359"/>
                                  <a:ext cx="2134" cy="1890"/>
                                </a:xfrm>
                                <a:prstGeom prst="homePlate">
                                  <a:avLst>
                                    <a:gd name="adj" fmla="val 50015"/>
                                  </a:avLst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2" name="Straight Connector 1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7185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accent1">
                                      <a:lumMod val="95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Straight Connector 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7447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Straight Connector 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60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Multiply 1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64" y="5018"/>
                                  <a:ext cx="328" cy="469"/>
                                </a:xfrm>
                                <a:custGeom>
                                  <a:avLst/>
                                  <a:gdLst>
                                    <a:gd name="T0" fmla="*/ 4723 w 32836"/>
                                    <a:gd name="T1" fmla="*/ 13477 h 46893"/>
                                    <a:gd name="T2" fmla="*/ 11050 w 32836"/>
                                    <a:gd name="T3" fmla="*/ 9048 h 46893"/>
                                    <a:gd name="T4" fmla="*/ 16418 w 32836"/>
                                    <a:gd name="T5" fmla="*/ 16714 h 46893"/>
                                    <a:gd name="T6" fmla="*/ 21786 w 32836"/>
                                    <a:gd name="T7" fmla="*/ 9048 h 46893"/>
                                    <a:gd name="T8" fmla="*/ 28113 w 32836"/>
                                    <a:gd name="T9" fmla="*/ 13477 h 46893"/>
                                    <a:gd name="T10" fmla="*/ 21132 w 32836"/>
                                    <a:gd name="T11" fmla="*/ 23447 h 46893"/>
                                    <a:gd name="T12" fmla="*/ 28113 w 32836"/>
                                    <a:gd name="T13" fmla="*/ 33416 h 46893"/>
                                    <a:gd name="T14" fmla="*/ 21786 w 32836"/>
                                    <a:gd name="T15" fmla="*/ 37845 h 46893"/>
                                    <a:gd name="T16" fmla="*/ 16418 w 32836"/>
                                    <a:gd name="T17" fmla="*/ 30179 h 46893"/>
                                    <a:gd name="T18" fmla="*/ 11050 w 32836"/>
                                    <a:gd name="T19" fmla="*/ 37845 h 46893"/>
                                    <a:gd name="T20" fmla="*/ 4723 w 32836"/>
                                    <a:gd name="T21" fmla="*/ 33416 h 46893"/>
                                    <a:gd name="T22" fmla="*/ 11704 w 32836"/>
                                    <a:gd name="T23" fmla="*/ 23447 h 46893"/>
                                    <a:gd name="T24" fmla="*/ 4723 w 32836"/>
                                    <a:gd name="T25" fmla="*/ 13477 h 46893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</a:gdLst>
                                  <a:ahLst/>
                                  <a:cxnLst>
                                    <a:cxn ang="T26">
                                      <a:pos x="T0" y="T1"/>
                                    </a:cxn>
                                    <a:cxn ang="T27">
                                      <a:pos x="T2" y="T3"/>
                                    </a:cxn>
                                    <a:cxn ang="T28">
                                      <a:pos x="T4" y="T5"/>
                                    </a:cxn>
                                    <a:cxn ang="T29">
                                      <a:pos x="T6" y="T7"/>
                                    </a:cxn>
                                    <a:cxn ang="T30">
                                      <a:pos x="T8" y="T9"/>
                                    </a:cxn>
                                    <a:cxn ang="T31">
                                      <a:pos x="T10" y="T11"/>
                                    </a:cxn>
                                    <a:cxn ang="T32">
                                      <a:pos x="T12" y="T13"/>
                                    </a:cxn>
                                    <a:cxn ang="T33">
                                      <a:pos x="T14" y="T15"/>
                                    </a:cxn>
                                    <a:cxn ang="T34">
                                      <a:pos x="T16" y="T17"/>
                                    </a:cxn>
                                    <a:cxn ang="T35">
                                      <a:pos x="T18" y="T19"/>
                                    </a:cxn>
                                    <a:cxn ang="T36">
                                      <a:pos x="T20" y="T21"/>
                                    </a:cxn>
                                    <a:cxn ang="T37">
                                      <a:pos x="T22" y="T23"/>
                                    </a:cxn>
                                    <a:cxn ang="T38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32836" h="46893">
                                      <a:moveTo>
                                        <a:pt x="4723" y="13477"/>
                                      </a:moveTo>
                                      <a:lnTo>
                                        <a:pt x="11050" y="9048"/>
                                      </a:lnTo>
                                      <a:lnTo>
                                        <a:pt x="16418" y="16714"/>
                                      </a:lnTo>
                                      <a:lnTo>
                                        <a:pt x="21786" y="9048"/>
                                      </a:lnTo>
                                      <a:lnTo>
                                        <a:pt x="28113" y="13477"/>
                                      </a:lnTo>
                                      <a:lnTo>
                                        <a:pt x="21132" y="23447"/>
                                      </a:lnTo>
                                      <a:lnTo>
                                        <a:pt x="28113" y="33416"/>
                                      </a:lnTo>
                                      <a:lnTo>
                                        <a:pt x="21786" y="37845"/>
                                      </a:lnTo>
                                      <a:lnTo>
                                        <a:pt x="16418" y="30179"/>
                                      </a:lnTo>
                                      <a:lnTo>
                                        <a:pt x="11050" y="37845"/>
                                      </a:lnTo>
                                      <a:lnTo>
                                        <a:pt x="4723" y="33416"/>
                                      </a:lnTo>
                                      <a:lnTo>
                                        <a:pt x="11704" y="23447"/>
                                      </a:lnTo>
                                      <a:lnTo>
                                        <a:pt x="4723" y="1347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accent1">
                                    <a:lumMod val="100000"/>
                                    <a:lumOff val="0"/>
                                  </a:schemeClr>
                                </a:solidFill>
                                <a:ln w="25400">
                                  <a:solidFill>
                                    <a:schemeClr val="accent1">
                                      <a:lumMod val="5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6" name="Text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3" y="4337"/>
                                  <a:ext cx="1829" cy="26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51106" w:rsidRDefault="00651106" w:rsidP="00AD4FCE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</w:pPr>
                                    <w:r>
                                      <w:rPr>
                                        <w:rFonts w:eastAsia="Times New Roman" w:cstheme="minorBidi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7" name="Straight Connector 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01" y="2168"/>
                                  <a:ext cx="589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Straight Connector 1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01" y="2168"/>
                                  <a:ext cx="0" cy="30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Straight Connector 1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800" y="2168"/>
                                  <a:ext cx="0" cy="30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Straight Connector 1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01" y="5264"/>
                                  <a:ext cx="2950" cy="33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Straight Connector 1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851" y="5264"/>
                                  <a:ext cx="2949" cy="33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9" o:spid="_x0000_s1026" style="position:absolute;left:0;text-align:left;margin-left:-206.8pt;margin-top:-98.35pt;width:124.3pt;height:83.75pt;z-index:251660288" coordsize="15784,106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">
                      <v:line id="Straight Connector 138" o:spid="_x0000_s1027" style="position:absolute;visibility:visible;mso-wrap-style:square" from="140,6296" to="15784,6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" strokecolor="black [3213]"/>
                      <v:line id="Straight Connector 139" o:spid="_x0000_s1028" style="position:absolute;visibility:visible;mso-wrap-style:square" from="140,5264" to="15784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" strokecolor="black [3213]"/>
                      <v:line id="Straight Connector 140" o:spid="_x0000_s1029" style="position:absolute;visibility:visible;mso-wrap-style:square" from="140,4232" to="15784,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<v:line id="Straight Connector 141" o:spid="_x0000_s1030" style="position:absolute;visibility:visible;mso-wrap-style:square" from="140,3200" to="15784,3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<v:line id="Straight Connector 142" o:spid="_x0000_s1031" style="position:absolute;visibility:visible;mso-wrap-style:square" from="140,2168" to="15784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" strokecolor="black [3213]"/>
                      <v:line id="Straight Connector 143" o:spid="_x0000_s1032" style="position:absolute;visibility:visible;mso-wrap-style:square" from="140,1136" to="15784,1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" strokecolor="black [3213]"/>
                      <v:line id="Straight Connector 144" o:spid="_x0000_s1033" style="position:absolute;visibility:visible;mso-wrap-style:square" from="140,104" to="15784,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" strokecolor="black [3213]"/>
                      <v:line id="Straight Connector 145" o:spid="_x0000_s1034" style="position:absolute;visibility:visible;mso-wrap-style:square" from="4968,104" to="4968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" strokecolor="black [3213]"/>
                      <v:line id="Straight Connector 146" o:spid="_x0000_s1035" style="position:absolute;visibility:visible;mso-wrap-style:square" from="5952,104" to="5952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" strokecolor="black [3213]"/>
                      <v:line id="Straight Connector 147" o:spid="_x0000_s1036" style="position:absolute;visibility:visible;mso-wrap-style:square" from="6935,104" to="6935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" strokecolor="black [3213]"/>
                      <v:line id="Straight Connector 148" o:spid="_x0000_s1037" style="position:absolute;visibility:visible;mso-wrap-style:square" from="7918,104" to="7918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" strokecolor="black [3213]"/>
                      <v:line id="Straight Connector 149" o:spid="_x0000_s1038" style="position:absolute;visibility:visible;mso-wrap-style:square" from="8901,104" to="8901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" strokecolor="black [3213]"/>
                      <v:line id="Straight Connector 150" o:spid="_x0000_s1039" style="position:absolute;visibility:visible;mso-wrap-style:square" from="9884,104" to="9884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" strokecolor="black [3213]"/>
                      <v:line id="Straight Connector 151" o:spid="_x0000_s1040" style="position:absolute;visibility:visible;mso-wrap-style:square" from="10868,104" to="10868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" strokecolor="black [3213]"/>
                      <v:line id="Straight Connector 152" o:spid="_x0000_s1041" style="position:absolute;visibility:visible;mso-wrap-style:square" from="11851,104" to="11851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" strokecolor="black [3213]"/>
                      <v:line id="Straight Connector 153" o:spid="_x0000_s1042" style="position:absolute;visibility:visible;mso-wrap-style:square" from="12834,104" to="12834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" strokecolor="black [3213]"/>
                      <v:line id="Straight Connector 154" o:spid="_x0000_s1043" style="position:absolute;visibility:visible;mso-wrap-style:square" from="13817,104" to="13817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0+FwQAAANs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OP6+CX+ALn6BQAA//8DAFBLAQItABQABgAIAAAAIQDb4fbL7gAAAIUBAAATAAAAAAAAAAAAAAAA&#10;AAAAAABbQ29udGVudF9UeXBlc10ueG1sUEsBAi0AFAAGAAgAAAAhAFr0LFu/AAAAFQEAAAsAAAAA&#10;AAAAAAAAAAAAHwEAAF9yZWxzLy5yZWxzUEsBAi0AFAAGAAgAAAAhANAnT4XBAAAA2wAAAA8AAAAA&#10;AAAAAAAAAAAABwIAAGRycy9kb3ducmV2LnhtbFBLBQYAAAAAAwADALcAAAD1AgAAAAA=&#10;" strokecolor="black [3213]"/>
                      <v:line id="Straight Connector 155" o:spid="_x0000_s1044" style="position:absolute;visibility:visible;mso-wrap-style:square" from="14800,104" to="14800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" strokecolor="black [3213]"/>
                      <v:line id="Straight Connector 156" o:spid="_x0000_s1045" style="position:absolute;visibility:visible;mso-wrap-style:square" from="15784,104" to="15784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" strokecolor="black [3213]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45" o:spid="_x0000_s1046" type="#_x0000_t202" style="position:absolute;left:5622;top:4337;width:182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TPywgAAANsAAAAPAAAAZHJzL2Rvd25yZXYueG1sRI9Pa8JA&#10;FMTvBb/D8gq91Y2W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D0PTPywgAAANsAAAAPAAAA&#10;AAAAAAAAAAAAAAcCAABkcnMvZG93bnJldi54bWxQSwUGAAAAAAMAAwC3AAAA9gIAAAAA&#10;" filled="f" stroked="f">
                        <v:textbox style="mso-fit-shape-to-text:t">
                          <w:txbxContent>
                            <w:p w:rsidR="00651106" w:rsidRDefault="00651106" w:rsidP="00AD4FC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line id="Straight Connector 158" o:spid="_x0000_s1047" style="position:absolute;visibility:visible;mso-wrap-style:square" from="140,10634" to="15784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EmGxQAAANs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" strokecolor="black [3213]"/>
                      <v:line id="Straight Connector 159" o:spid="_x0000_s1048" style="position:absolute;visibility:visible;mso-wrap-style:square" from="140,9602" to="15784,9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" strokecolor="black [3213]"/>
                      <v:line id="Straight Connector 160" o:spid="_x0000_s1049" style="position:absolute;visibility:visible;mso-wrap-style:square" from="140,8570" to="15784,8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nJqxQAAANs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" strokecolor="black [3213]"/>
                      <v:line id="Straight Connector 161" o:spid="_x0000_s1050" style="position:absolute;visibility:visible;mso-wrap-style:square" from="2928,104" to="2928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" strokecolor="black [3213]"/>
                      <v:line id="Straight Connector 162" o:spid="_x0000_s1051" style="position:absolute;visibility:visible;mso-wrap-style:square" from="1994,0" to="1994,10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UODwQAAANs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OPY+CX+ALn6BQAA//8DAFBLAQItABQABgAIAAAAIQDb4fbL7gAAAIUBAAATAAAAAAAAAAAAAAAA&#10;AAAAAABbQ29udGVudF9UeXBlc10ueG1sUEsBAi0AFAAGAAgAAAAhAFr0LFu/AAAAFQEAAAsAAAAA&#10;AAAAAAAAAAAAHwEAAF9yZWxzLy5yZWxzUEsBAi0AFAAGAAgAAAAhAC5RQ4PBAAAA2wAAAA8AAAAA&#10;AAAAAAAAAAAABwIAAGRycy9kb3ducmV2LnhtbFBLBQYAAAAAAwADALcAAAD1AgAAAAA=&#10;" strokecolor="black [3213]"/>
                      <v:line id="Straight Connector 163" o:spid="_x0000_s1052" style="position:absolute;visibility:visible;mso-wrap-style:square" from="1077,104" to="1077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" strokecolor="black [3213]"/>
                      <v:line id="Straight Connector 164" o:spid="_x0000_s1053" style="position:absolute;visibility:visible;mso-wrap-style:square" from="140,104" to="140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tlYwgAAANs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" strokecolor="black [3213]"/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Pentagon 165" o:spid="_x0000_s1054" type="#_x0000_t15" style="position:absolute;left:4890;top:4359;width:2134;height:189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" adj="12032" filled="f" strokecolor="black [3213]" strokeweight="2.25pt"/>
                      <v:line id="Straight Connector 166" o:spid="_x0000_s1055" style="position:absolute;visibility:visible;mso-wrap-style:square" from="0,7185" to="0,7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" strokecolor="#4579b8 [3044]"/>
                      <v:line id="Straight Connector 167" o:spid="_x0000_s1056" style="position:absolute;visibility:visible;mso-wrap-style:square" from="140,7447" to="15784,7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" strokecolor="black [3213]"/>
                      <v:line id="Straight Connector 168" o:spid="_x0000_s1057" style="position:absolute;visibility:visible;mso-wrap-style:square" from="3960,104" to="3960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d9bxQAAANs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" strokecolor="black [3213]"/>
                      <v:shape id="Multiply 169" o:spid="_x0000_s1058" style="position:absolute;left:2764;top:5018;width:328;height:469;visibility:visible;mso-wrap-style:square;v-text-anchor:middle" coordsize="32836,46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" path="m4723,13477l11050,9048r5368,7666l21786,9048r6327,4429l21132,23447r6981,9969l21786,37845,16418,30179r-5368,7666l4723,33416r6981,-9969l4723,13477xe" fillcolor="#4f81bd [3204]" strokecolor="#243f60 [1604]" strokeweight="2pt">
                        <v:path arrowok="t" o:connecttype="custom" o:connectlocs="47,135;110,90;164,167;218,90;281,135;211,235;281,334;218,379;164,302;110,379;47,334;117,235;47,135" o:connectangles="0,0,0,0,0,0,0,0,0,0,0,0,0"/>
                      </v:shape>
                      <v:shape id="TextBox 73" o:spid="_x0000_s1059" type="#_x0000_t202" style="position:absolute;left:2223;top:4337;width:182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" filled="f" stroked="f">
                        <v:textbox style="mso-fit-shape-to-text:t">
                          <w:txbxContent>
                            <w:p w:rsidR="00651106" w:rsidRDefault="00651106" w:rsidP="00AD4FC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eastAsia="Times New Roman" w:cstheme="minorBidi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Straight Connector 171" o:spid="_x0000_s1060" style="position:absolute;visibility:visible;mso-wrap-style:square" from="8901,2168" to="14800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" strokecolor="black [3213]" strokeweight="2.25pt"/>
                      <v:line id="Straight Connector 172" o:spid="_x0000_s1061" style="position:absolute;visibility:visible;mso-wrap-style:square" from="8901,2168" to="8901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" strokecolor="black [3213]" strokeweight="2.25pt"/>
                      <v:line id="Straight Connector 173" o:spid="_x0000_s1062" style="position:absolute;visibility:visible;mso-wrap-style:square" from="14800,2168" to="14800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" strokecolor="black [3213]" strokeweight="2.25pt"/>
                      <v:line id="Straight Connector 174" o:spid="_x0000_s1063" style="position:absolute;visibility:visible;mso-wrap-style:square" from="8901,5264" to="11851,8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" strokecolor="black [3213]" strokeweight="2.25pt"/>
                      <v:line id="Straight Connector 175" o:spid="_x0000_s1064" style="position:absolute;flip:x;visibility:visible;mso-wrap-style:square" from="11851,5264" to="14800,8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" strokecolor="black [3213]" strokeweight="2.25pt"/>
                    </v:group>
                  </w:pict>
                </mc:Fallback>
              </mc:AlternateContent>
            </w:r>
            <w:proofErr w:type="spellStart"/>
            <w:r w:rsidR="00342C19" w:rsidRPr="00A57391">
              <w:rPr>
                <w:sz w:val="24"/>
                <w:szCs w:val="24"/>
                <w:lang w:val="es-ES"/>
              </w:rPr>
              <w:t>Rotation</w:t>
            </w:r>
            <w:proofErr w:type="spellEnd"/>
          </w:p>
          <w:p w:rsidR="00342C19" w:rsidRPr="00A57391" w:rsidRDefault="00342C19" w:rsidP="00342C19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(</w:t>
            </w:r>
            <w:r w:rsidRPr="00A57391">
              <w:rPr>
                <w:lang w:val="es-ES"/>
              </w:rPr>
              <w:t>Centre</w:t>
            </w:r>
            <w:r>
              <w:rPr>
                <w:lang w:val="es-ES"/>
              </w:rPr>
              <w:t>)</w:t>
            </w:r>
            <w:r w:rsidRPr="00A57391">
              <w:rPr>
                <w:lang w:val="es-ES"/>
              </w:rPr>
              <w:t xml:space="preserve"> (0,0)</w:t>
            </w:r>
          </w:p>
          <w:p w:rsidR="00342C19" w:rsidRPr="00980B37" w:rsidRDefault="00342C19" w:rsidP="00342C19">
            <w:pPr>
              <w:jc w:val="center"/>
              <w:rPr>
                <w:lang w:val="es-ES"/>
              </w:rPr>
            </w:pPr>
            <w:r w:rsidRPr="00A57391">
              <w:rPr>
                <w:lang w:val="es-ES"/>
              </w:rPr>
              <w:t xml:space="preserve">90° </w:t>
            </w:r>
            <w:proofErr w:type="spellStart"/>
            <w:r w:rsidRPr="00A57391">
              <w:rPr>
                <w:lang w:val="es-ES"/>
              </w:rPr>
              <w:t>clockwise</w:t>
            </w:r>
            <w:proofErr w:type="spellEnd"/>
            <w:r w:rsidRPr="00A57391">
              <w:rPr>
                <w:lang w:val="es-ES"/>
              </w:rPr>
              <w:t xml:space="preserve"> </w:t>
            </w:r>
            <w:proofErr w:type="spellStart"/>
            <w:r w:rsidRPr="00A57391">
              <w:rPr>
                <w:lang w:val="es-ES"/>
              </w:rPr>
              <w:t>oe</w:t>
            </w:r>
            <w:proofErr w:type="spellEnd"/>
          </w:p>
        </w:tc>
        <w:tc>
          <w:tcPr>
            <w:tcW w:w="418" w:type="pct"/>
            <w:tcBorders>
              <w:top w:val="dotted" w:sz="4" w:space="0" w:color="auto"/>
              <w:bottom w:val="nil"/>
            </w:tcBorders>
          </w:tcPr>
          <w:p w:rsidR="00342C19" w:rsidRPr="00145578" w:rsidRDefault="00342C19" w:rsidP="00596C50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3</w:t>
            </w:r>
          </w:p>
        </w:tc>
        <w:tc>
          <w:tcPr>
            <w:tcW w:w="197" w:type="pct"/>
            <w:tcBorders>
              <w:top w:val="dotted" w:sz="4" w:space="0" w:color="auto"/>
              <w:bottom w:val="nil"/>
              <w:right w:val="nil"/>
            </w:tcBorders>
          </w:tcPr>
          <w:p w:rsidR="00342C19" w:rsidRDefault="00342C19" w:rsidP="00596C50">
            <w:pPr>
              <w:rPr>
                <w:lang w:val="es-ES"/>
              </w:rPr>
            </w:pPr>
            <w:r>
              <w:rPr>
                <w:lang w:val="es-ES"/>
              </w:rPr>
              <w:t>B1</w:t>
            </w:r>
          </w:p>
          <w:p w:rsidR="00342C19" w:rsidRDefault="00342C19" w:rsidP="00596C50">
            <w:pPr>
              <w:rPr>
                <w:lang w:val="es-ES"/>
              </w:rPr>
            </w:pPr>
            <w:r>
              <w:rPr>
                <w:lang w:val="es-ES"/>
              </w:rPr>
              <w:t>B1</w:t>
            </w:r>
          </w:p>
          <w:p w:rsidR="00342C19" w:rsidRPr="00145578" w:rsidRDefault="00342C19" w:rsidP="00980B37">
            <w:pPr>
              <w:rPr>
                <w:lang w:val="es-ES"/>
              </w:rPr>
            </w:pPr>
            <w:r>
              <w:rPr>
                <w:lang w:val="es-ES"/>
              </w:rPr>
              <w:t>B1</w:t>
            </w:r>
          </w:p>
        </w:tc>
        <w:tc>
          <w:tcPr>
            <w:tcW w:w="556" w:type="pct"/>
            <w:tcBorders>
              <w:top w:val="dotted" w:sz="4" w:space="0" w:color="auto"/>
              <w:left w:val="nil"/>
              <w:bottom w:val="nil"/>
            </w:tcBorders>
            <w:vAlign w:val="center"/>
          </w:tcPr>
          <w:p w:rsidR="00342C19" w:rsidRDefault="00342C19" w:rsidP="00342C19">
            <w:pPr>
              <w:rPr>
                <w:lang w:val="es-ES"/>
              </w:rPr>
            </w:pPr>
            <w:r w:rsidRPr="00A57391">
              <w:rPr>
                <w:i/>
                <w:lang w:val="es-ES"/>
              </w:rPr>
              <w:t xml:space="preserve">O </w:t>
            </w:r>
            <w:proofErr w:type="spellStart"/>
            <w:r w:rsidRPr="00A57391">
              <w:rPr>
                <w:lang w:val="es-ES"/>
              </w:rPr>
              <w:t>or</w:t>
            </w:r>
            <w:proofErr w:type="spellEnd"/>
            <w:r>
              <w:rPr>
                <w:lang w:val="es-ES"/>
              </w:rPr>
              <w:t xml:space="preserve"> </w:t>
            </w:r>
            <w:proofErr w:type="spellStart"/>
            <w:r>
              <w:rPr>
                <w:lang w:val="es-ES"/>
              </w:rPr>
              <w:t>origin</w:t>
            </w:r>
            <w:proofErr w:type="spellEnd"/>
          </w:p>
          <w:p w:rsidR="00342C19" w:rsidRPr="00145578" w:rsidRDefault="00342C19" w:rsidP="00342C19">
            <w:pPr>
              <w:rPr>
                <w:lang w:val="es-ES"/>
              </w:rPr>
            </w:pPr>
            <w:r>
              <w:rPr>
                <w:lang w:val="es-ES"/>
              </w:rPr>
              <w:sym w:font="Euclid Symbol" w:char="F02D"/>
            </w:r>
            <w:r w:rsidRPr="00A57391">
              <w:rPr>
                <w:lang w:val="es-ES"/>
              </w:rPr>
              <w:t>90°</w:t>
            </w:r>
            <w:r>
              <w:rPr>
                <w:lang w:val="es-ES"/>
              </w:rPr>
              <w:t>, 27</w:t>
            </w:r>
            <w:r w:rsidRPr="00A57391">
              <w:rPr>
                <w:lang w:val="es-ES"/>
              </w:rPr>
              <w:t>0°</w:t>
            </w:r>
          </w:p>
        </w:tc>
        <w:tc>
          <w:tcPr>
            <w:tcW w:w="782" w:type="pct"/>
            <w:tcBorders>
              <w:top w:val="dotted" w:sz="4" w:space="0" w:color="auto"/>
              <w:left w:val="nil"/>
              <w:bottom w:val="nil"/>
            </w:tcBorders>
            <w:vAlign w:val="center"/>
          </w:tcPr>
          <w:p w:rsidR="00342C19" w:rsidRPr="00A65E4E" w:rsidRDefault="00342C19" w:rsidP="00C51238">
            <w:r w:rsidRPr="00A65E4E">
              <w:t xml:space="preserve">If more than one transformation </w:t>
            </w:r>
            <w:proofErr w:type="gramStart"/>
            <w:r w:rsidRPr="00A65E4E">
              <w:t>mentioned</w:t>
            </w:r>
            <w:proofErr w:type="gramEnd"/>
            <w:r w:rsidRPr="00A65E4E">
              <w:t xml:space="preserve"> then no marks</w:t>
            </w:r>
          </w:p>
        </w:tc>
      </w:tr>
      <w:tr w:rsidR="00C9619B" w:rsidRPr="00C9619B" w:rsidTr="00C9619B">
        <w:trPr>
          <w:cantSplit/>
          <w:trHeight w:val="280"/>
          <w:tblHeader/>
          <w:jc w:val="center"/>
        </w:trPr>
        <w:tc>
          <w:tcPr>
            <w:tcW w:w="5000" w:type="pct"/>
            <w:gridSpan w:val="8"/>
            <w:tcBorders>
              <w:top w:val="single" w:sz="6" w:space="0" w:color="auto"/>
              <w:bottom w:val="single" w:sz="4" w:space="0" w:color="auto"/>
            </w:tcBorders>
          </w:tcPr>
          <w:p w:rsidR="00C9619B" w:rsidRPr="00C9619B" w:rsidRDefault="00C9619B" w:rsidP="00596C50">
            <w:pPr>
              <w:jc w:val="right"/>
              <w:rPr>
                <w:b/>
                <w:i/>
                <w:lang w:val="es-ES"/>
              </w:rPr>
            </w:pPr>
            <w:r w:rsidRPr="00C9619B">
              <w:rPr>
                <w:b/>
                <w:i/>
                <w:lang w:val="es-ES"/>
              </w:rPr>
              <w:t xml:space="preserve">Total 5 </w:t>
            </w:r>
            <w:proofErr w:type="spellStart"/>
            <w:r w:rsidRPr="00C9619B">
              <w:rPr>
                <w:b/>
                <w:i/>
                <w:lang w:val="es-ES"/>
              </w:rPr>
              <w:t>marks</w:t>
            </w:r>
            <w:proofErr w:type="spellEnd"/>
          </w:p>
        </w:tc>
      </w:tr>
    </w:tbl>
    <w:p w:rsidR="00C31D6C" w:rsidRDefault="00C31D6C" w:rsidP="00645ACF"/>
    <w:p w:rsidR="00C31D6C" w:rsidRDefault="00C31D6C" w:rsidP="00645ACF"/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2"/>
        <w:gridCol w:w="712"/>
        <w:gridCol w:w="4677"/>
        <w:gridCol w:w="1560"/>
        <w:gridCol w:w="993"/>
        <w:gridCol w:w="709"/>
        <w:gridCol w:w="4459"/>
      </w:tblGrid>
      <w:tr w:rsidR="00C9619B" w:rsidRPr="00B20839" w:rsidTr="00C9619B">
        <w:trPr>
          <w:cantSplit/>
          <w:trHeight w:val="280"/>
          <w:tblHeader/>
          <w:jc w:val="center"/>
        </w:trPr>
        <w:tc>
          <w:tcPr>
            <w:tcW w:w="557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676" w:type="pct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559" w:type="pct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56" w:type="pct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852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C9619B" w:rsidRPr="00B20839" w:rsidRDefault="00C9619B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C9619B" w:rsidRPr="00025837" w:rsidTr="00FA4AD3">
        <w:trPr>
          <w:cantSplit/>
          <w:trHeight w:val="280"/>
          <w:tblHeader/>
          <w:jc w:val="center"/>
        </w:trPr>
        <w:tc>
          <w:tcPr>
            <w:tcW w:w="302" w:type="pct"/>
            <w:vMerge w:val="restart"/>
            <w:tcBorders>
              <w:top w:val="single" w:sz="6" w:space="0" w:color="auto"/>
              <w:right w:val="nil"/>
            </w:tcBorders>
          </w:tcPr>
          <w:p w:rsidR="00C9619B" w:rsidRPr="00025837" w:rsidRDefault="00C9619B" w:rsidP="00EC4D7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  <w:r w:rsidR="00A667BE"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255" w:type="pct"/>
            <w:vMerge w:val="restart"/>
            <w:tcBorders>
              <w:top w:val="single" w:sz="6" w:space="0" w:color="auto"/>
              <w:left w:val="nil"/>
            </w:tcBorders>
          </w:tcPr>
          <w:p w:rsidR="00C9619B" w:rsidRPr="00025837" w:rsidRDefault="00C9619B" w:rsidP="00EC4D7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  <w:tcBorders>
              <w:top w:val="single" w:sz="4" w:space="0" w:color="auto"/>
              <w:bottom w:val="single" w:sz="4" w:space="0" w:color="auto"/>
            </w:tcBorders>
          </w:tcPr>
          <w:p w:rsidR="00C9619B" w:rsidRPr="003F1979" w:rsidRDefault="00C9619B" w:rsidP="00EC4D74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3F1979">
              <w:rPr>
                <w:sz w:val="24"/>
                <w:szCs w:val="24"/>
                <w:lang w:val="es-ES"/>
              </w:rPr>
              <w:t xml:space="preserve">cos </w:t>
            </w:r>
            <w:r w:rsidRPr="003F1979">
              <w:rPr>
                <w:i/>
                <w:sz w:val="24"/>
                <w:szCs w:val="24"/>
                <w:lang w:val="es-ES"/>
              </w:rPr>
              <w:t>A</w:t>
            </w:r>
            <w:r w:rsidRPr="003F1979">
              <w:rPr>
                <w:sz w:val="24"/>
                <w:szCs w:val="24"/>
                <w:lang w:val="es-ES"/>
              </w:rPr>
              <w:t xml:space="preserve"> = </w:t>
            </w:r>
            <w:r w:rsidRPr="00025837">
              <w:rPr>
                <w:position w:val="-24"/>
                <w:sz w:val="24"/>
                <w:szCs w:val="24"/>
              </w:rPr>
              <w:object w:dxaOrig="340" w:dyaOrig="620">
                <v:shape id="_x0000_i1053" type="#_x0000_t75" style="width:17.4pt;height:30pt" o:ole="">
                  <v:imagedata r:id="rId62" o:title=""/>
                </v:shape>
                <o:OLEObject Type="Embed" ProgID="Equation.DSMT4" ShapeID="_x0000_i1053" DrawAspect="Content" ObjectID="_1618902513" r:id="rId63"/>
              </w:object>
            </w:r>
            <w:r w:rsidRPr="003F1979">
              <w:rPr>
                <w:sz w:val="24"/>
                <w:szCs w:val="24"/>
                <w:lang w:val="es-ES"/>
              </w:rPr>
              <w:t xml:space="preserve">(=0.6142) </w:t>
            </w:r>
            <w:proofErr w:type="spellStart"/>
            <w:r w:rsidRPr="003F1979">
              <w:rPr>
                <w:sz w:val="24"/>
                <w:szCs w:val="24"/>
                <w:lang w:val="es-ES"/>
              </w:rPr>
              <w:t>or</w:t>
            </w:r>
            <w:proofErr w:type="spellEnd"/>
            <w:r w:rsidRPr="003F1979">
              <w:rPr>
                <w:sz w:val="24"/>
                <w:szCs w:val="24"/>
                <w:lang w:val="es-ES"/>
              </w:rPr>
              <w:t xml:space="preserve"> sin </w:t>
            </w:r>
            <w:r w:rsidRPr="003F1979">
              <w:rPr>
                <w:i/>
                <w:sz w:val="24"/>
                <w:szCs w:val="24"/>
                <w:lang w:val="es-ES"/>
              </w:rPr>
              <w:t>B</w:t>
            </w:r>
            <w:r w:rsidRPr="003F1979">
              <w:rPr>
                <w:sz w:val="24"/>
                <w:szCs w:val="24"/>
                <w:lang w:val="es-ES"/>
              </w:rPr>
              <w:t xml:space="preserve"> = </w:t>
            </w:r>
            <w:r w:rsidRPr="00025837">
              <w:rPr>
                <w:position w:val="-24"/>
                <w:sz w:val="24"/>
                <w:szCs w:val="24"/>
              </w:rPr>
              <w:object w:dxaOrig="340" w:dyaOrig="620">
                <v:shape id="_x0000_i1054" type="#_x0000_t75" style="width:17.4pt;height:30pt" o:ole="">
                  <v:imagedata r:id="rId62" o:title=""/>
                </v:shape>
                <o:OLEObject Type="Embed" ProgID="Equation.DSMT4" ShapeID="_x0000_i1054" DrawAspect="Content" ObjectID="_1618902514" r:id="rId64"/>
              </w:object>
            </w:r>
            <w:r w:rsidRPr="003F1979">
              <w:rPr>
                <w:sz w:val="24"/>
                <w:szCs w:val="24"/>
                <w:lang w:val="es-ES"/>
              </w:rPr>
              <w:t>(=0.6142)</w:t>
            </w:r>
          </w:p>
        </w:tc>
        <w:tc>
          <w:tcPr>
            <w:tcW w:w="559" w:type="pct"/>
            <w:vMerge w:val="restart"/>
            <w:tcBorders>
              <w:top w:val="single" w:sz="6" w:space="0" w:color="auto"/>
            </w:tcBorders>
          </w:tcPr>
          <w:p w:rsidR="00C9619B" w:rsidRPr="003F1979" w:rsidRDefault="00C9619B" w:rsidP="00EC4D74">
            <w:pPr>
              <w:pStyle w:val="Heading1"/>
              <w:rPr>
                <w:sz w:val="24"/>
                <w:szCs w:val="24"/>
                <w:lang w:val="es-ES"/>
              </w:rPr>
            </w:pPr>
            <w:r w:rsidRPr="00025837">
              <w:rPr>
                <w:sz w:val="24"/>
                <w:szCs w:val="24"/>
              </w:rPr>
              <w:t>142</w:t>
            </w:r>
          </w:p>
        </w:tc>
        <w:tc>
          <w:tcPr>
            <w:tcW w:w="356" w:type="pct"/>
            <w:vMerge w:val="restart"/>
            <w:tcBorders>
              <w:top w:val="single" w:sz="6" w:space="0" w:color="auto"/>
            </w:tcBorders>
          </w:tcPr>
          <w:p w:rsidR="00C9619B" w:rsidRPr="00025837" w:rsidRDefault="00C9619B" w:rsidP="00EC4D74">
            <w:pPr>
              <w:jc w:val="center"/>
            </w:pPr>
            <w:r w:rsidRPr="00025837">
              <w:t>4</w:t>
            </w:r>
          </w:p>
        </w:tc>
        <w:tc>
          <w:tcPr>
            <w:tcW w:w="25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9619B" w:rsidRPr="00025837" w:rsidRDefault="00C9619B" w:rsidP="00EC4D74">
            <w:r w:rsidRPr="00025837">
              <w:t>M1</w:t>
            </w:r>
          </w:p>
        </w:tc>
        <w:tc>
          <w:tcPr>
            <w:tcW w:w="159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9619B" w:rsidRPr="00025837" w:rsidRDefault="00C9619B" w:rsidP="00EC4D74">
            <w:r w:rsidRPr="00025837">
              <w:t xml:space="preserve">cos </w:t>
            </w:r>
            <w:r>
              <w:rPr>
                <w:i/>
              </w:rPr>
              <w:t>B</w:t>
            </w:r>
            <w:r w:rsidRPr="00025837">
              <w:t xml:space="preserve"> =</w:t>
            </w:r>
            <w:r w:rsidRPr="00025837">
              <w:rPr>
                <w:position w:val="-24"/>
              </w:rPr>
              <w:object w:dxaOrig="820" w:dyaOrig="620">
                <v:shape id="_x0000_i1055" type="#_x0000_t75" style="width:41.4pt;height:30pt" o:ole="">
                  <v:imagedata r:id="rId65" o:title=""/>
                </v:shape>
                <o:OLEObject Type="Embed" ProgID="Equation.DSMT4" ShapeID="_x0000_i1055" DrawAspect="Content" ObjectID="_1618902515" r:id="rId66"/>
              </w:object>
            </w:r>
            <w:r>
              <w:t xml:space="preserve">, </w:t>
            </w:r>
            <w:r w:rsidRPr="00025837">
              <w:t xml:space="preserve">sin </w:t>
            </w:r>
            <w:r>
              <w:rPr>
                <w:i/>
              </w:rPr>
              <w:t>A</w:t>
            </w:r>
            <w:r w:rsidRPr="00025837">
              <w:t xml:space="preserve"> =</w:t>
            </w:r>
            <w:r w:rsidRPr="00025837">
              <w:rPr>
                <w:position w:val="-24"/>
              </w:rPr>
              <w:object w:dxaOrig="820" w:dyaOrig="620">
                <v:shape id="_x0000_i1056" type="#_x0000_t75" style="width:41.4pt;height:30pt" o:ole="">
                  <v:imagedata r:id="rId65" o:title=""/>
                </v:shape>
                <o:OLEObject Type="Embed" ProgID="Equation.DSMT4" ShapeID="_x0000_i1056" DrawAspect="Content" ObjectID="_1618902516" r:id="rId67"/>
              </w:object>
            </w:r>
          </w:p>
        </w:tc>
      </w:tr>
      <w:tr w:rsidR="00C9619B" w:rsidRPr="00025837" w:rsidTr="00FA4AD3">
        <w:trPr>
          <w:cantSplit/>
          <w:trHeight w:val="280"/>
          <w:tblHeader/>
          <w:jc w:val="center"/>
        </w:trPr>
        <w:tc>
          <w:tcPr>
            <w:tcW w:w="302" w:type="pct"/>
            <w:vMerge/>
            <w:tcBorders>
              <w:right w:val="nil"/>
            </w:tcBorders>
          </w:tcPr>
          <w:p w:rsidR="00C9619B" w:rsidRPr="00025837" w:rsidRDefault="00C9619B" w:rsidP="00EC4D7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5" w:type="pct"/>
            <w:vMerge/>
            <w:tcBorders>
              <w:left w:val="nil"/>
            </w:tcBorders>
          </w:tcPr>
          <w:p w:rsidR="00C9619B" w:rsidRPr="00025837" w:rsidRDefault="00C9619B" w:rsidP="00EC4D7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  <w:tcBorders>
              <w:top w:val="single" w:sz="4" w:space="0" w:color="auto"/>
              <w:bottom w:val="single" w:sz="4" w:space="0" w:color="auto"/>
            </w:tcBorders>
          </w:tcPr>
          <w:p w:rsidR="00C9619B" w:rsidRPr="00025837" w:rsidRDefault="00C9619B" w:rsidP="00EC4D74">
            <w:pPr>
              <w:pStyle w:val="Heading1"/>
              <w:jc w:val="left"/>
              <w:rPr>
                <w:sz w:val="24"/>
                <w:szCs w:val="24"/>
              </w:rPr>
            </w:pPr>
            <w:r w:rsidRPr="00025837">
              <w:rPr>
                <w:position w:val="-28"/>
                <w:sz w:val="24"/>
                <w:szCs w:val="24"/>
              </w:rPr>
              <w:object w:dxaOrig="1500" w:dyaOrig="680">
                <v:shape id="_x0000_i1057" type="#_x0000_t75" style="width:74.4pt;height:33.6pt" o:ole="">
                  <v:imagedata r:id="rId68" o:title=""/>
                </v:shape>
                <o:OLEObject Type="Embed" ProgID="Equation.DSMT4" ShapeID="_x0000_i1057" DrawAspect="Content" ObjectID="_1618902517" r:id="rId69"/>
              </w:object>
            </w:r>
            <w:r w:rsidRPr="00025837">
              <w:rPr>
                <w:sz w:val="24"/>
                <w:szCs w:val="24"/>
              </w:rPr>
              <w:t xml:space="preserve"> or </w:t>
            </w:r>
            <w:r w:rsidRPr="00025837">
              <w:rPr>
                <w:position w:val="-28"/>
                <w:sz w:val="24"/>
                <w:szCs w:val="24"/>
              </w:rPr>
              <w:object w:dxaOrig="1460" w:dyaOrig="680">
                <v:shape id="_x0000_i1058" type="#_x0000_t75" style="width:72.6pt;height:33.6pt" o:ole="">
                  <v:imagedata r:id="rId70" o:title=""/>
                </v:shape>
                <o:OLEObject Type="Embed" ProgID="Equation.DSMT4" ShapeID="_x0000_i1058" DrawAspect="Content" ObjectID="_1618902518" r:id="rId71"/>
              </w:object>
            </w:r>
          </w:p>
        </w:tc>
        <w:tc>
          <w:tcPr>
            <w:tcW w:w="559" w:type="pct"/>
            <w:vMerge/>
          </w:tcPr>
          <w:p w:rsidR="00C9619B" w:rsidRPr="00025837" w:rsidRDefault="00C9619B" w:rsidP="00EC4D7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vMerge/>
          </w:tcPr>
          <w:p w:rsidR="00C9619B" w:rsidRPr="00025837" w:rsidRDefault="00C9619B" w:rsidP="00EC4D74">
            <w:pPr>
              <w:jc w:val="center"/>
            </w:pPr>
          </w:p>
        </w:tc>
        <w:tc>
          <w:tcPr>
            <w:tcW w:w="25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9619B" w:rsidRPr="00025837" w:rsidRDefault="00C9619B" w:rsidP="00EC4D74">
            <w:r w:rsidRPr="00025837">
              <w:t>M1</w:t>
            </w:r>
          </w:p>
        </w:tc>
        <w:tc>
          <w:tcPr>
            <w:tcW w:w="159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9619B" w:rsidRPr="00025837" w:rsidRDefault="00C9619B" w:rsidP="00EC4D74">
            <w:r w:rsidRPr="00A942A1">
              <w:rPr>
                <w:position w:val="-14"/>
              </w:rPr>
              <w:object w:dxaOrig="1960" w:dyaOrig="400">
                <v:shape id="_x0000_i1059" type="#_x0000_t75" style="width:97.8pt;height:19.8pt" o:ole="">
                  <v:imagedata r:id="rId72" o:title=""/>
                </v:shape>
                <o:OLEObject Type="Embed" ProgID="Equation.DSMT4" ShapeID="_x0000_i1059" DrawAspect="Content" ObjectID="_1618902519" r:id="rId73"/>
              </w:object>
            </w:r>
            <w:r w:rsidRPr="0080297B">
              <w:rPr>
                <w:position w:val="-14"/>
              </w:rPr>
              <w:object w:dxaOrig="2000" w:dyaOrig="400">
                <v:shape id="_x0000_i1060" type="#_x0000_t75" style="width:99pt;height:19.8pt" o:ole="">
                  <v:imagedata r:id="rId74" o:title=""/>
                </v:shape>
                <o:OLEObject Type="Embed" ProgID="Equation.DSMT4" ShapeID="_x0000_i1060" DrawAspect="Content" ObjectID="_1618902520" r:id="rId75"/>
              </w:object>
            </w:r>
          </w:p>
        </w:tc>
      </w:tr>
      <w:tr w:rsidR="00C9619B" w:rsidRPr="00025837" w:rsidTr="00FA4AD3">
        <w:trPr>
          <w:cantSplit/>
          <w:trHeight w:val="280"/>
          <w:tblHeader/>
          <w:jc w:val="center"/>
        </w:trPr>
        <w:tc>
          <w:tcPr>
            <w:tcW w:w="302" w:type="pct"/>
            <w:vMerge/>
            <w:tcBorders>
              <w:right w:val="nil"/>
            </w:tcBorders>
          </w:tcPr>
          <w:p w:rsidR="00C9619B" w:rsidRPr="00025837" w:rsidRDefault="00C9619B" w:rsidP="00EC4D7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5" w:type="pct"/>
            <w:vMerge/>
            <w:tcBorders>
              <w:left w:val="nil"/>
            </w:tcBorders>
          </w:tcPr>
          <w:p w:rsidR="00C9619B" w:rsidRPr="00025837" w:rsidRDefault="00C9619B" w:rsidP="00EC4D7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  <w:vMerge w:val="restart"/>
            <w:tcBorders>
              <w:top w:val="single" w:sz="4" w:space="0" w:color="auto"/>
            </w:tcBorders>
          </w:tcPr>
          <w:p w:rsidR="00C9619B" w:rsidRPr="00025837" w:rsidRDefault="00C9619B" w:rsidP="00EC4D74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= </w:t>
            </w:r>
            <w:r w:rsidRPr="00D713EA">
              <w:rPr>
                <w:sz w:val="24"/>
                <w:szCs w:val="24"/>
              </w:rPr>
              <w:t>52</w:t>
            </w:r>
            <w:r>
              <w:rPr>
                <w:sz w:val="24"/>
                <w:szCs w:val="24"/>
              </w:rPr>
              <w:t>.1</w:t>
            </w:r>
            <w:proofErr w:type="gramStart"/>
            <w:r w:rsidRPr="00D713EA">
              <w:rPr>
                <w:sz w:val="24"/>
                <w:szCs w:val="24"/>
              </w:rPr>
              <w:t>°</w:t>
            </w:r>
            <w:r>
              <w:rPr>
                <w:sz w:val="24"/>
                <w:szCs w:val="24"/>
              </w:rPr>
              <w:t xml:space="preserve">  or</w:t>
            </w:r>
            <w:proofErr w:type="gramEnd"/>
            <w:r>
              <w:rPr>
                <w:sz w:val="24"/>
                <w:szCs w:val="24"/>
              </w:rPr>
              <w:t xml:space="preserve">   </w:t>
            </w:r>
            <w:r>
              <w:rPr>
                <w:i/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 xml:space="preserve"> = </w:t>
            </w:r>
            <w:r w:rsidRPr="00D713EA">
              <w:rPr>
                <w:sz w:val="24"/>
                <w:szCs w:val="24"/>
              </w:rPr>
              <w:t>37.9°</w:t>
            </w:r>
          </w:p>
        </w:tc>
        <w:tc>
          <w:tcPr>
            <w:tcW w:w="559" w:type="pct"/>
            <w:vMerge/>
          </w:tcPr>
          <w:p w:rsidR="00C9619B" w:rsidRPr="00025837" w:rsidRDefault="00C9619B" w:rsidP="00EC4D7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vMerge/>
          </w:tcPr>
          <w:p w:rsidR="00C9619B" w:rsidRPr="00025837" w:rsidRDefault="00C9619B" w:rsidP="00EC4D74">
            <w:pPr>
              <w:jc w:val="center"/>
            </w:pPr>
          </w:p>
        </w:tc>
        <w:tc>
          <w:tcPr>
            <w:tcW w:w="25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9619B" w:rsidRPr="00025837" w:rsidRDefault="00C9619B" w:rsidP="00EC4D74">
            <w:r w:rsidRPr="00025837">
              <w:t>A1</w:t>
            </w:r>
          </w:p>
        </w:tc>
        <w:tc>
          <w:tcPr>
            <w:tcW w:w="159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9619B" w:rsidRDefault="00C9619B" w:rsidP="00EC4D74">
            <w:r w:rsidRPr="00025837">
              <w:t>52° - 52.1° or 37.9° - 38°</w:t>
            </w:r>
          </w:p>
          <w:p w:rsidR="00C9619B" w:rsidRDefault="00C9619B" w:rsidP="00EC4D74">
            <w:r w:rsidRPr="000C57CD">
              <w:rPr>
                <w:b/>
              </w:rPr>
              <w:t>SC B1</w:t>
            </w:r>
            <w:r>
              <w:t xml:space="preserve"> If M0 </w:t>
            </w:r>
            <w:proofErr w:type="spellStart"/>
            <w:r>
              <w:t>M0</w:t>
            </w:r>
            <w:proofErr w:type="spellEnd"/>
            <w:r>
              <w:t xml:space="preserve"> A0 award B1 for </w:t>
            </w:r>
          </w:p>
          <w:p w:rsidR="00C9619B" w:rsidRPr="00025837" w:rsidRDefault="00C9619B" w:rsidP="00EC4D74">
            <w:r w:rsidRPr="00D713EA">
              <w:t>52</w:t>
            </w:r>
            <w:r>
              <w:t>.1</w:t>
            </w:r>
            <w:proofErr w:type="gramStart"/>
            <w:r w:rsidRPr="00D713EA">
              <w:t>°</w:t>
            </w:r>
            <w:r>
              <w:t xml:space="preserve">  or</w:t>
            </w:r>
            <w:proofErr w:type="gramEnd"/>
            <w:r>
              <w:t xml:space="preserve"> </w:t>
            </w:r>
            <w:r w:rsidRPr="00D713EA">
              <w:t>37.9°</w:t>
            </w:r>
            <w:r>
              <w:t xml:space="preserve"> not identified as </w:t>
            </w:r>
            <w:r>
              <w:rPr>
                <w:i/>
              </w:rPr>
              <w:t>A</w:t>
            </w:r>
            <w:r>
              <w:t xml:space="preserve"> or as </w:t>
            </w:r>
            <w:r>
              <w:rPr>
                <w:i/>
              </w:rPr>
              <w:t>B</w:t>
            </w:r>
          </w:p>
        </w:tc>
      </w:tr>
      <w:tr w:rsidR="00C9619B" w:rsidRPr="00025837" w:rsidTr="00FA4AD3">
        <w:trPr>
          <w:cantSplit/>
          <w:trHeight w:val="280"/>
          <w:tblHeader/>
          <w:jc w:val="center"/>
        </w:trPr>
        <w:tc>
          <w:tcPr>
            <w:tcW w:w="302" w:type="pct"/>
            <w:vMerge/>
            <w:tcBorders>
              <w:bottom w:val="single" w:sz="4" w:space="0" w:color="auto"/>
              <w:right w:val="nil"/>
            </w:tcBorders>
          </w:tcPr>
          <w:p w:rsidR="00C9619B" w:rsidRPr="00025837" w:rsidRDefault="00C9619B" w:rsidP="00EC4D7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5" w:type="pct"/>
            <w:vMerge/>
            <w:tcBorders>
              <w:left w:val="nil"/>
              <w:bottom w:val="single" w:sz="4" w:space="0" w:color="auto"/>
            </w:tcBorders>
          </w:tcPr>
          <w:p w:rsidR="00C9619B" w:rsidRPr="00025837" w:rsidRDefault="00C9619B" w:rsidP="00EC4D7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  <w:vMerge/>
            <w:tcBorders>
              <w:bottom w:val="single" w:sz="4" w:space="0" w:color="auto"/>
            </w:tcBorders>
          </w:tcPr>
          <w:p w:rsidR="00C9619B" w:rsidRPr="00025837" w:rsidRDefault="00C9619B" w:rsidP="00EC4D7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  <w:vMerge/>
            <w:tcBorders>
              <w:bottom w:val="single" w:sz="4" w:space="0" w:color="auto"/>
            </w:tcBorders>
          </w:tcPr>
          <w:p w:rsidR="00C9619B" w:rsidRPr="00025837" w:rsidRDefault="00C9619B" w:rsidP="00EC4D7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vMerge/>
            <w:tcBorders>
              <w:bottom w:val="single" w:sz="4" w:space="0" w:color="auto"/>
            </w:tcBorders>
          </w:tcPr>
          <w:p w:rsidR="00C9619B" w:rsidRPr="00025837" w:rsidRDefault="00C9619B" w:rsidP="00EC4D74">
            <w:pPr>
              <w:jc w:val="center"/>
            </w:pPr>
          </w:p>
        </w:tc>
        <w:tc>
          <w:tcPr>
            <w:tcW w:w="25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9619B" w:rsidRPr="00025837" w:rsidRDefault="00C9619B" w:rsidP="00EC4D74">
            <w:r>
              <w:t>B1 ft</w:t>
            </w:r>
          </w:p>
        </w:tc>
        <w:tc>
          <w:tcPr>
            <w:tcW w:w="159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9619B" w:rsidRPr="0080297B" w:rsidRDefault="00C9619B" w:rsidP="00EC4D74">
            <w:r>
              <w:t xml:space="preserve">for an angle identified as </w:t>
            </w:r>
            <w:r>
              <w:rPr>
                <w:i/>
              </w:rPr>
              <w:t>A</w:t>
            </w:r>
            <w:r>
              <w:t xml:space="preserve"> or </w:t>
            </w:r>
            <w:r>
              <w:rPr>
                <w:i/>
              </w:rPr>
              <w:t>B</w:t>
            </w:r>
          </w:p>
          <w:p w:rsidR="00C9619B" w:rsidRPr="00025837" w:rsidRDefault="00C9619B" w:rsidP="00EC4D74">
            <w:pPr>
              <w:rPr>
                <w:b/>
              </w:rPr>
            </w:pPr>
            <w:r w:rsidRPr="00025837">
              <w:t>Correct bearing (142 – 142.1)</w:t>
            </w:r>
          </w:p>
        </w:tc>
      </w:tr>
      <w:tr w:rsidR="00C9619B" w:rsidRPr="00025837" w:rsidTr="00C33116">
        <w:trPr>
          <w:cantSplit/>
          <w:trHeight w:val="280"/>
          <w:tblHeader/>
          <w:jc w:val="center"/>
        </w:trPr>
        <w:tc>
          <w:tcPr>
            <w:tcW w:w="5000" w:type="pct"/>
            <w:gridSpan w:val="7"/>
            <w:tcBorders>
              <w:top w:val="single" w:sz="6" w:space="0" w:color="auto"/>
              <w:bottom w:val="single" w:sz="4" w:space="0" w:color="auto"/>
            </w:tcBorders>
          </w:tcPr>
          <w:p w:rsidR="00C9619B" w:rsidRPr="00C9619B" w:rsidRDefault="00C9619B" w:rsidP="00EC4D74">
            <w:pPr>
              <w:jc w:val="right"/>
              <w:rPr>
                <w:b/>
                <w:i/>
              </w:rPr>
            </w:pPr>
            <w:r w:rsidRPr="00C9619B">
              <w:rPr>
                <w:b/>
                <w:i/>
              </w:rPr>
              <w:t>Total 4 marks</w:t>
            </w:r>
          </w:p>
        </w:tc>
      </w:tr>
      <w:tr w:rsidR="00FA1862" w:rsidRPr="00882DF1" w:rsidTr="00C33116">
        <w:trPr>
          <w:cantSplit/>
          <w:trHeight w:val="714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FA1862" w:rsidRPr="00B20839" w:rsidRDefault="00FA1862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4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FA1862" w:rsidRPr="00B20839" w:rsidRDefault="00FA1862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</w:t>
            </w:r>
          </w:p>
        </w:tc>
        <w:tc>
          <w:tcPr>
            <w:tcW w:w="1676" w:type="pct"/>
            <w:tcBorders>
              <w:top w:val="single" w:sz="4" w:space="0" w:color="auto"/>
              <w:bottom w:val="dotted" w:sz="4" w:space="0" w:color="auto"/>
            </w:tcBorders>
          </w:tcPr>
          <w:p w:rsidR="00FA1862" w:rsidRPr="001A22FF" w:rsidRDefault="00FA1862" w:rsidP="00AD5CA1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59" w:type="pct"/>
            <w:tcBorders>
              <w:top w:val="single" w:sz="4" w:space="0" w:color="auto"/>
              <w:bottom w:val="dotted" w:sz="4" w:space="0" w:color="auto"/>
            </w:tcBorders>
          </w:tcPr>
          <w:p w:rsidR="00FA1862" w:rsidRPr="00FA1862" w:rsidRDefault="00C11CBC" w:rsidP="00C11CBC">
            <w:pPr>
              <w:jc w:val="center"/>
              <w:rPr>
                <w:i/>
                <w:vertAlign w:val="superscript"/>
              </w:rPr>
            </w:pPr>
            <w:r w:rsidRPr="00C11CBC">
              <w:rPr>
                <w:i/>
                <w:position w:val="-6"/>
              </w:rPr>
              <w:object w:dxaOrig="380" w:dyaOrig="320">
                <v:shape id="_x0000_i1061" type="#_x0000_t75" style="width:18.6pt;height:15.6pt" o:ole="">
                  <v:imagedata r:id="rId76" o:title=""/>
                </v:shape>
                <o:OLEObject Type="Embed" ProgID="Equation.DSMT4" ShapeID="_x0000_i1061" DrawAspect="Content" ObjectID="_1618902521" r:id="rId77"/>
              </w:object>
            </w:r>
            <w:r>
              <w:rPr>
                <w:i/>
              </w:rPr>
              <w:t xml:space="preserve"> </w:t>
            </w:r>
          </w:p>
        </w:tc>
        <w:tc>
          <w:tcPr>
            <w:tcW w:w="356" w:type="pct"/>
            <w:tcBorders>
              <w:top w:val="single" w:sz="4" w:space="0" w:color="auto"/>
              <w:bottom w:val="dotted" w:sz="4" w:space="0" w:color="auto"/>
            </w:tcBorders>
          </w:tcPr>
          <w:p w:rsidR="00FA1862" w:rsidRPr="00B20839" w:rsidRDefault="00FA1862" w:rsidP="00AD5CA1">
            <w:pPr>
              <w:jc w:val="center"/>
            </w:pPr>
            <w:r>
              <w:t>1</w:t>
            </w:r>
          </w:p>
        </w:tc>
        <w:tc>
          <w:tcPr>
            <w:tcW w:w="254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FA1862" w:rsidRPr="00B20839" w:rsidRDefault="00FA1862" w:rsidP="00AD5CA1">
            <w:r>
              <w:t>B1</w:t>
            </w:r>
          </w:p>
        </w:tc>
        <w:tc>
          <w:tcPr>
            <w:tcW w:w="1598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FA1862" w:rsidRPr="00882DF1" w:rsidRDefault="00FA1862" w:rsidP="00AD5CA1"/>
        </w:tc>
      </w:tr>
      <w:tr w:rsidR="00FA1862" w:rsidRPr="002B29A5" w:rsidTr="00C33116">
        <w:trPr>
          <w:cantSplit/>
          <w:trHeight w:val="986"/>
          <w:tblHeader/>
          <w:jc w:val="center"/>
        </w:trPr>
        <w:tc>
          <w:tcPr>
            <w:tcW w:w="302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FA1862" w:rsidRDefault="00FA1862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5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FA1862" w:rsidRPr="00B20839" w:rsidRDefault="006747FF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</w:t>
            </w:r>
            <w:r w:rsidR="00FA1862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)</w:t>
            </w:r>
          </w:p>
        </w:tc>
        <w:tc>
          <w:tcPr>
            <w:tcW w:w="1676" w:type="pct"/>
            <w:tcBorders>
              <w:top w:val="dotted" w:sz="4" w:space="0" w:color="auto"/>
              <w:bottom w:val="dotted" w:sz="4" w:space="0" w:color="auto"/>
            </w:tcBorders>
          </w:tcPr>
          <w:p w:rsidR="00FA1862" w:rsidRPr="00DA2AAE" w:rsidRDefault="00FA1862" w:rsidP="00AD5CA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  <w:tcBorders>
              <w:top w:val="dotted" w:sz="4" w:space="0" w:color="auto"/>
              <w:bottom w:val="dotted" w:sz="4" w:space="0" w:color="auto"/>
            </w:tcBorders>
          </w:tcPr>
          <w:p w:rsidR="00FA1862" w:rsidRPr="00FA1862" w:rsidRDefault="00FA1862" w:rsidP="00AD5CA1">
            <w:pPr>
              <w:jc w:val="center"/>
              <w:rPr>
                <w:vertAlign w:val="superscript"/>
              </w:rPr>
            </w:pPr>
            <w:r>
              <w:t>27</w:t>
            </w:r>
            <w:r w:rsidRPr="00FA1862">
              <w:rPr>
                <w:i/>
              </w:rPr>
              <w:t>a</w:t>
            </w:r>
            <w:r>
              <w:rPr>
                <w:vertAlign w:val="superscript"/>
              </w:rPr>
              <w:t>6</w:t>
            </w:r>
            <w:r w:rsidRPr="00FA1862">
              <w:rPr>
                <w:i/>
              </w:rPr>
              <w:t>b</w:t>
            </w:r>
            <w:r>
              <w:rPr>
                <w:vertAlign w:val="superscript"/>
              </w:rPr>
              <w:t>12</w:t>
            </w:r>
          </w:p>
        </w:tc>
        <w:tc>
          <w:tcPr>
            <w:tcW w:w="356" w:type="pct"/>
            <w:tcBorders>
              <w:top w:val="dotted" w:sz="4" w:space="0" w:color="auto"/>
              <w:bottom w:val="dotted" w:sz="4" w:space="0" w:color="auto"/>
            </w:tcBorders>
          </w:tcPr>
          <w:p w:rsidR="00FA1862" w:rsidRPr="00B20839" w:rsidRDefault="00FA1862" w:rsidP="00AD5CA1">
            <w:pPr>
              <w:jc w:val="center"/>
            </w:pPr>
            <w:r>
              <w:t>2</w:t>
            </w:r>
          </w:p>
        </w:tc>
        <w:tc>
          <w:tcPr>
            <w:tcW w:w="25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FA1862" w:rsidRPr="00B20839" w:rsidRDefault="00FA1862" w:rsidP="00AD5CA1">
            <w:r>
              <w:t xml:space="preserve">B2 </w:t>
            </w:r>
          </w:p>
        </w:tc>
        <w:tc>
          <w:tcPr>
            <w:tcW w:w="1598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1855BC" w:rsidRDefault="001855BC" w:rsidP="00FA1862">
            <w:r>
              <w:t>fully correct</w:t>
            </w:r>
          </w:p>
          <w:p w:rsidR="00FA1862" w:rsidRPr="00DA2AAE" w:rsidRDefault="00FA1862" w:rsidP="00FA1862">
            <w:r>
              <w:t>B1 for 2 of the three terms correct in a product.</w:t>
            </w:r>
          </w:p>
        </w:tc>
      </w:tr>
      <w:tr w:rsidR="00C33116" w:rsidRPr="002B29A5" w:rsidTr="00C33116">
        <w:trPr>
          <w:cantSplit/>
          <w:trHeight w:val="280"/>
          <w:tblHeader/>
          <w:jc w:val="center"/>
        </w:trPr>
        <w:tc>
          <w:tcPr>
            <w:tcW w:w="302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33116" w:rsidRDefault="00C33116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5" w:type="pct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33116" w:rsidRPr="00B20839" w:rsidRDefault="00C33116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c)</w:t>
            </w:r>
          </w:p>
        </w:tc>
        <w:tc>
          <w:tcPr>
            <w:tcW w:w="1676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33116" w:rsidRPr="00D713EA" w:rsidRDefault="00C33116" w:rsidP="00AD5CA1">
            <w:pPr>
              <w:pStyle w:val="Heading1"/>
              <w:jc w:val="left"/>
              <w:rPr>
                <w:sz w:val="24"/>
                <w:szCs w:val="24"/>
              </w:rPr>
            </w:pPr>
            <w:r w:rsidRPr="00D713EA">
              <w:rPr>
                <w:sz w:val="24"/>
                <w:szCs w:val="24"/>
              </w:rPr>
              <w:t>4</w:t>
            </w:r>
            <w:r w:rsidRPr="00D713EA">
              <w:rPr>
                <w:i/>
                <w:sz w:val="24"/>
                <w:szCs w:val="24"/>
              </w:rPr>
              <w:t>g</w:t>
            </w:r>
            <w:r w:rsidRPr="00D713EA">
              <w:rPr>
                <w:sz w:val="24"/>
                <w:szCs w:val="24"/>
              </w:rPr>
              <w:t xml:space="preserve"> – 8</w:t>
            </w:r>
            <w:r w:rsidRPr="00D713EA">
              <w:rPr>
                <w:i/>
                <w:sz w:val="24"/>
                <w:szCs w:val="24"/>
              </w:rPr>
              <w:t>h</w:t>
            </w:r>
            <w:r w:rsidRPr="00D713EA">
              <w:rPr>
                <w:sz w:val="24"/>
                <w:szCs w:val="24"/>
              </w:rPr>
              <w:t xml:space="preserve"> + 10</w:t>
            </w:r>
            <w:r w:rsidRPr="00D713EA">
              <w:rPr>
                <w:i/>
                <w:sz w:val="24"/>
                <w:szCs w:val="24"/>
              </w:rPr>
              <w:t>g</w:t>
            </w:r>
            <w:r w:rsidRPr="00D713EA">
              <w:rPr>
                <w:sz w:val="24"/>
                <w:szCs w:val="24"/>
              </w:rPr>
              <w:t xml:space="preserve"> – 15</w:t>
            </w:r>
            <w:r w:rsidRPr="00D713EA">
              <w:rPr>
                <w:i/>
                <w:sz w:val="24"/>
                <w:szCs w:val="24"/>
              </w:rPr>
              <w:t>h</w:t>
            </w:r>
          </w:p>
        </w:tc>
        <w:tc>
          <w:tcPr>
            <w:tcW w:w="559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33116" w:rsidRPr="00FA1862" w:rsidRDefault="00C33116" w:rsidP="00AD5CA1">
            <w:pPr>
              <w:pStyle w:val="Heading1"/>
            </w:pPr>
            <w:r w:rsidRPr="001855BC">
              <w:rPr>
                <w:sz w:val="24"/>
                <w:szCs w:val="24"/>
              </w:rPr>
              <w:t>14</w:t>
            </w:r>
            <w:r w:rsidRPr="001855BC">
              <w:rPr>
                <w:i/>
                <w:sz w:val="24"/>
                <w:szCs w:val="24"/>
              </w:rPr>
              <w:t>g</w:t>
            </w:r>
            <w:r w:rsidRPr="001855BC">
              <w:rPr>
                <w:sz w:val="24"/>
                <w:szCs w:val="24"/>
              </w:rPr>
              <w:t xml:space="preserve"> – 23</w:t>
            </w:r>
            <w:r w:rsidRPr="001855BC">
              <w:rPr>
                <w:i/>
                <w:sz w:val="24"/>
                <w:szCs w:val="24"/>
              </w:rPr>
              <w:t>h</w:t>
            </w:r>
          </w:p>
        </w:tc>
        <w:tc>
          <w:tcPr>
            <w:tcW w:w="356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33116" w:rsidRPr="00B20839" w:rsidRDefault="00C33116" w:rsidP="00AD5CA1">
            <w:pPr>
              <w:jc w:val="center"/>
            </w:pPr>
            <w:r>
              <w:t>2</w:t>
            </w:r>
          </w:p>
        </w:tc>
        <w:tc>
          <w:tcPr>
            <w:tcW w:w="25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33116" w:rsidRPr="00B20839" w:rsidRDefault="00C33116" w:rsidP="004C381D">
            <w:r>
              <w:t>M1</w:t>
            </w:r>
          </w:p>
        </w:tc>
        <w:tc>
          <w:tcPr>
            <w:tcW w:w="1598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33116" w:rsidRPr="00FA1862" w:rsidRDefault="00C33116" w:rsidP="00FA1862">
            <w:r w:rsidRPr="00FA1862">
              <w:t>Expanding brackets with 3 of 4 terms correct.</w:t>
            </w:r>
          </w:p>
        </w:tc>
      </w:tr>
      <w:tr w:rsidR="00C33116" w:rsidRPr="002B29A5" w:rsidTr="00C33116">
        <w:trPr>
          <w:cantSplit/>
          <w:trHeight w:val="515"/>
          <w:tblHeader/>
          <w:jc w:val="center"/>
        </w:trPr>
        <w:tc>
          <w:tcPr>
            <w:tcW w:w="302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33116" w:rsidRDefault="00C33116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5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33116" w:rsidRDefault="00C33116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7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33116" w:rsidRPr="00B20839" w:rsidRDefault="00C33116" w:rsidP="00AD5CA1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55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33116" w:rsidRPr="001855BC" w:rsidRDefault="00C33116" w:rsidP="00AD5CA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33116" w:rsidRDefault="00C33116" w:rsidP="00AD5CA1">
            <w:pPr>
              <w:jc w:val="center"/>
            </w:pPr>
          </w:p>
        </w:tc>
        <w:tc>
          <w:tcPr>
            <w:tcW w:w="25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33116" w:rsidRDefault="00C33116" w:rsidP="004C381D">
            <w:r>
              <w:t>A1</w:t>
            </w:r>
          </w:p>
        </w:tc>
        <w:tc>
          <w:tcPr>
            <w:tcW w:w="1598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33116" w:rsidRPr="00FA1862" w:rsidRDefault="00C33116" w:rsidP="00FA1862">
            <w:r>
              <w:t>Fully correct</w:t>
            </w:r>
          </w:p>
        </w:tc>
      </w:tr>
      <w:tr w:rsidR="00C33116" w:rsidRPr="002B29A5" w:rsidTr="00C33116">
        <w:trPr>
          <w:cantSplit/>
          <w:trHeight w:val="336"/>
          <w:tblHeader/>
          <w:jc w:val="center"/>
        </w:trPr>
        <w:tc>
          <w:tcPr>
            <w:tcW w:w="302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33116" w:rsidRDefault="00C33116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5" w:type="pct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33116" w:rsidRPr="00B20839" w:rsidRDefault="00C33116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d)</w:t>
            </w:r>
          </w:p>
        </w:tc>
        <w:tc>
          <w:tcPr>
            <w:tcW w:w="1676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33116" w:rsidRPr="00D713EA" w:rsidRDefault="00C33116" w:rsidP="00AD5CA1">
            <w:pPr>
              <w:pStyle w:val="Heading1"/>
              <w:jc w:val="left"/>
              <w:rPr>
                <w:sz w:val="24"/>
                <w:szCs w:val="24"/>
              </w:rPr>
            </w:pPr>
            <w:r w:rsidRPr="00D713EA">
              <w:rPr>
                <w:position w:val="-10"/>
                <w:sz w:val="24"/>
                <w:szCs w:val="24"/>
              </w:rPr>
              <w:object w:dxaOrig="1700" w:dyaOrig="360">
                <v:shape id="_x0000_i1062" type="#_x0000_t75" style="width:84.6pt;height:18pt" o:ole="">
                  <v:imagedata r:id="rId78" o:title=""/>
                </v:shape>
                <o:OLEObject Type="Embed" ProgID="Equation.DSMT4" ShapeID="_x0000_i1062" DrawAspect="Content" ObjectID="_1618902522" r:id="rId79"/>
              </w:object>
            </w:r>
          </w:p>
        </w:tc>
        <w:tc>
          <w:tcPr>
            <w:tcW w:w="559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33116" w:rsidRPr="00FA1862" w:rsidRDefault="00C33116" w:rsidP="00AD5CA1">
            <w:pPr>
              <w:pStyle w:val="Heading1"/>
            </w:pPr>
            <w:r w:rsidRPr="00D626EC">
              <w:rPr>
                <w:i/>
                <w:sz w:val="24"/>
                <w:szCs w:val="24"/>
              </w:rPr>
              <w:t>y</w:t>
            </w:r>
            <w:r w:rsidRPr="00D626EC">
              <w:rPr>
                <w:sz w:val="24"/>
                <w:szCs w:val="24"/>
              </w:rPr>
              <w:t>² − 2</w:t>
            </w:r>
            <w:r w:rsidRPr="00D626EC">
              <w:rPr>
                <w:i/>
                <w:sz w:val="24"/>
                <w:szCs w:val="24"/>
              </w:rPr>
              <w:t xml:space="preserve">y </w:t>
            </w:r>
            <w:r w:rsidRPr="00D626EC">
              <w:rPr>
                <w:sz w:val="24"/>
                <w:szCs w:val="24"/>
              </w:rPr>
              <w:t>− 35</w:t>
            </w:r>
          </w:p>
        </w:tc>
        <w:tc>
          <w:tcPr>
            <w:tcW w:w="356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33116" w:rsidRPr="00B20839" w:rsidRDefault="00C33116" w:rsidP="00AD5CA1">
            <w:pPr>
              <w:jc w:val="center"/>
            </w:pPr>
            <w:r>
              <w:t>2</w:t>
            </w:r>
          </w:p>
        </w:tc>
        <w:tc>
          <w:tcPr>
            <w:tcW w:w="254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33116" w:rsidRPr="00B20839" w:rsidRDefault="00C33116" w:rsidP="004C381D">
            <w:r>
              <w:t>M1</w:t>
            </w:r>
          </w:p>
        </w:tc>
        <w:tc>
          <w:tcPr>
            <w:tcW w:w="1598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33116" w:rsidRPr="00FA1862" w:rsidRDefault="00C33116" w:rsidP="00FA1862">
            <w:r w:rsidRPr="00FA1862">
              <w:t>Any 3 terms correct</w:t>
            </w:r>
            <w:r>
              <w:t xml:space="preserve"> or 4 correct terms ignoring signs</w:t>
            </w:r>
            <w:r w:rsidRPr="00FA1862">
              <w:t xml:space="preserve"> or</w:t>
            </w:r>
          </w:p>
          <w:p w:rsidR="00C33116" w:rsidRPr="00D626EC" w:rsidRDefault="00C33116" w:rsidP="00FA1862">
            <w:r w:rsidRPr="00FA1862">
              <w:rPr>
                <w:i/>
              </w:rPr>
              <w:t>y</w:t>
            </w:r>
            <w:r w:rsidRPr="00FA1862">
              <w:t>² − 2</w:t>
            </w:r>
            <w:r w:rsidRPr="00FA1862">
              <w:rPr>
                <w:i/>
              </w:rPr>
              <w:t>y</w:t>
            </w:r>
            <w:r>
              <w:rPr>
                <w:i/>
              </w:rPr>
              <w:t xml:space="preserve"> </w:t>
            </w:r>
            <w:r w:rsidRPr="00FA1862">
              <w:t>+/−... or ...−2</w:t>
            </w:r>
            <w:r w:rsidRPr="00FA1862">
              <w:rPr>
                <w:i/>
              </w:rPr>
              <w:t>y</w:t>
            </w:r>
            <w:r w:rsidRPr="00FA1862">
              <w:t xml:space="preserve"> −35</w:t>
            </w:r>
          </w:p>
        </w:tc>
      </w:tr>
      <w:tr w:rsidR="00C33116" w:rsidRPr="002B29A5" w:rsidTr="00C33116">
        <w:trPr>
          <w:cantSplit/>
          <w:trHeight w:val="280"/>
          <w:tblHeader/>
          <w:jc w:val="center"/>
        </w:trPr>
        <w:tc>
          <w:tcPr>
            <w:tcW w:w="302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33116" w:rsidRDefault="00C33116" w:rsidP="00AD5CA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5" w:type="pct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33116" w:rsidRPr="00B20839" w:rsidRDefault="00C33116" w:rsidP="00AD5CA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76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33116" w:rsidRPr="00B20839" w:rsidRDefault="00C33116" w:rsidP="00AD5CA1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55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33116" w:rsidRPr="00D626EC" w:rsidRDefault="00C33116" w:rsidP="00AD5CA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33116" w:rsidRPr="00B20839" w:rsidRDefault="00C33116" w:rsidP="00AD5CA1">
            <w:pPr>
              <w:jc w:val="center"/>
            </w:pPr>
          </w:p>
        </w:tc>
        <w:tc>
          <w:tcPr>
            <w:tcW w:w="254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33116" w:rsidRPr="00B20839" w:rsidRDefault="00C33116" w:rsidP="004C381D">
            <w:r>
              <w:t>A1</w:t>
            </w:r>
          </w:p>
        </w:tc>
        <w:tc>
          <w:tcPr>
            <w:tcW w:w="1598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33116" w:rsidRDefault="00C33116" w:rsidP="00AD5CA1">
            <w:pPr>
              <w:jc w:val="right"/>
              <w:rPr>
                <w:b/>
              </w:rPr>
            </w:pPr>
          </w:p>
        </w:tc>
      </w:tr>
      <w:tr w:rsidR="00C9619B" w:rsidRPr="00C9619B" w:rsidTr="00C9619B">
        <w:trPr>
          <w:cantSplit/>
          <w:trHeight w:val="280"/>
          <w:tblHeader/>
          <w:jc w:val="center"/>
        </w:trPr>
        <w:tc>
          <w:tcPr>
            <w:tcW w:w="5000" w:type="pct"/>
            <w:gridSpan w:val="7"/>
            <w:tcBorders>
              <w:bottom w:val="single" w:sz="4" w:space="0" w:color="auto"/>
            </w:tcBorders>
          </w:tcPr>
          <w:p w:rsidR="00C9619B" w:rsidRPr="00C9619B" w:rsidRDefault="00C9619B" w:rsidP="00AD5CA1">
            <w:pPr>
              <w:jc w:val="right"/>
              <w:rPr>
                <w:b/>
                <w:i/>
              </w:rPr>
            </w:pPr>
            <w:r w:rsidRPr="00C9619B">
              <w:rPr>
                <w:b/>
                <w:i/>
              </w:rPr>
              <w:t>Total 7 marks</w:t>
            </w:r>
          </w:p>
        </w:tc>
      </w:tr>
    </w:tbl>
    <w:p w:rsidR="00FA1862" w:rsidRDefault="00FA1862" w:rsidP="00645ACF"/>
    <w:p w:rsidR="00FA1862" w:rsidRDefault="00FA1862" w:rsidP="00645ACF"/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797"/>
        <w:gridCol w:w="539"/>
        <w:gridCol w:w="5009"/>
        <w:gridCol w:w="1596"/>
        <w:gridCol w:w="999"/>
        <w:gridCol w:w="857"/>
        <w:gridCol w:w="4155"/>
      </w:tblGrid>
      <w:tr w:rsidR="00C33116" w:rsidRPr="00B20839" w:rsidTr="00C33116">
        <w:trPr>
          <w:cantSplit/>
          <w:trHeight w:val="280"/>
          <w:tblHeader/>
          <w:jc w:val="center"/>
        </w:trPr>
        <w:tc>
          <w:tcPr>
            <w:tcW w:w="479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C33116" w:rsidRPr="00B20839" w:rsidRDefault="00C33116" w:rsidP="00FA4AD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95" w:type="pct"/>
            <w:tcBorders>
              <w:bottom w:val="single" w:sz="4" w:space="0" w:color="auto"/>
            </w:tcBorders>
            <w:shd w:val="clear" w:color="auto" w:fill="BFBFBF"/>
          </w:tcPr>
          <w:p w:rsidR="00C33116" w:rsidRPr="00B20839" w:rsidRDefault="00C33116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572" w:type="pct"/>
            <w:tcBorders>
              <w:bottom w:val="single" w:sz="4" w:space="0" w:color="auto"/>
            </w:tcBorders>
            <w:shd w:val="clear" w:color="auto" w:fill="BFBFBF"/>
          </w:tcPr>
          <w:p w:rsidR="00C33116" w:rsidRPr="00B20839" w:rsidRDefault="00C33116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shd w:val="clear" w:color="auto" w:fill="BFBFBF"/>
          </w:tcPr>
          <w:p w:rsidR="00C33116" w:rsidRPr="00B20839" w:rsidRDefault="00C33116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796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C33116" w:rsidRPr="00B20839" w:rsidRDefault="00C33116" w:rsidP="00FA4AD3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C33116" w:rsidRPr="00DB67C9" w:rsidTr="00C33116">
        <w:trPr>
          <w:cantSplit/>
          <w:trHeight w:val="1146"/>
          <w:tblHeader/>
          <w:jc w:val="center"/>
        </w:trPr>
        <w:tc>
          <w:tcPr>
            <w:tcW w:w="286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33116" w:rsidRDefault="00C33116" w:rsidP="00596C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  <w:r w:rsidR="00A667BE">
              <w:rPr>
                <w:rFonts w:ascii="Times New Roman" w:hAnsi="Times New Roman" w:cs="Times New Roman"/>
                <w:i w:val="0"/>
                <w:sz w:val="22"/>
                <w:szCs w:val="22"/>
              </w:rPr>
              <w:t>5</w:t>
            </w:r>
          </w:p>
        </w:tc>
        <w:tc>
          <w:tcPr>
            <w:tcW w:w="193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33116" w:rsidRPr="00B20839" w:rsidRDefault="00C33116" w:rsidP="00596C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95" w:type="pct"/>
            <w:tcBorders>
              <w:top w:val="single" w:sz="4" w:space="0" w:color="auto"/>
              <w:bottom w:val="dotted" w:sz="4" w:space="0" w:color="auto"/>
            </w:tcBorders>
          </w:tcPr>
          <w:p w:rsidR="00C33116" w:rsidRDefault="00C33116" w:rsidP="003C1DA9">
            <w:proofErr w:type="spellStart"/>
            <w:r>
              <w:t>eg</w:t>
            </w:r>
            <w:proofErr w:type="spellEnd"/>
            <w:r>
              <w:t xml:space="preserve"> 280 = 2 × 140 = 2 × 2 × 70 (= 2 × 2 × 2 × 35 = 2 × 2 × 2 × 5 × 7)   </w:t>
            </w:r>
          </w:p>
          <w:p w:rsidR="00C33116" w:rsidRPr="00E275E7" w:rsidRDefault="00C33116" w:rsidP="003C1DA9">
            <w:proofErr w:type="spellStart"/>
            <w:r>
              <w:t>eg</w:t>
            </w:r>
            <w:proofErr w:type="spellEnd"/>
            <w:r>
              <w:t xml:space="preserve"> 280 = 10 × 28 = 2 × 5 × 28 (= 2 × 5 × 2 × 14 = 2 × 5 × 2 × 2 × 7)</w:t>
            </w:r>
          </w:p>
        </w:tc>
        <w:tc>
          <w:tcPr>
            <w:tcW w:w="572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C33116" w:rsidRPr="003C1DA9" w:rsidRDefault="00C33116" w:rsidP="00596C50">
            <w:pPr>
              <w:pStyle w:val="Heading1"/>
            </w:pPr>
            <w:r w:rsidRPr="00D626EC">
              <w:rPr>
                <w:sz w:val="24"/>
                <w:szCs w:val="24"/>
              </w:rPr>
              <w:t>2 × 2 × 2 × 5 × 7</w:t>
            </w:r>
          </w:p>
        </w:tc>
        <w:tc>
          <w:tcPr>
            <w:tcW w:w="358" w:type="pct"/>
            <w:vMerge w:val="restart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33116" w:rsidRPr="00DB67C9" w:rsidRDefault="00C33116" w:rsidP="00596C50">
            <w:pPr>
              <w:jc w:val="center"/>
            </w:pPr>
            <w:r>
              <w:t>3</w:t>
            </w:r>
          </w:p>
        </w:tc>
        <w:tc>
          <w:tcPr>
            <w:tcW w:w="307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C33116" w:rsidRPr="00DB67C9" w:rsidRDefault="00C33116" w:rsidP="00596C50">
            <w:r>
              <w:t>M1</w:t>
            </w:r>
          </w:p>
        </w:tc>
        <w:tc>
          <w:tcPr>
            <w:tcW w:w="148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3939"/>
            </w:tblGrid>
            <w:tr w:rsidR="00C33116" w:rsidRPr="003C1DA9">
              <w:trPr>
                <w:trHeight w:val="247"/>
              </w:trPr>
              <w:tc>
                <w:tcPr>
                  <w:tcW w:w="0" w:type="auto"/>
                </w:tcPr>
                <w:p w:rsidR="00C33116" w:rsidRPr="003C1DA9" w:rsidRDefault="00C33116" w:rsidP="003C1DA9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3"/>
                      <w:szCs w:val="23"/>
                      <w:lang w:eastAsia="en-GB"/>
                    </w:rPr>
                  </w:pPr>
                  <w:r w:rsidRPr="003C1DA9">
                    <w:rPr>
                      <w:color w:val="000000"/>
                      <w:sz w:val="23"/>
                      <w:szCs w:val="23"/>
                      <w:lang w:eastAsia="en-GB"/>
                    </w:rPr>
                    <w:t xml:space="preserve">for at least 2 correct steps in repeated factorisation (may be seen in a tree diagram) </w:t>
                  </w:r>
                </w:p>
              </w:tc>
            </w:tr>
            <w:tr w:rsidR="00C33116" w:rsidRPr="003C1DA9">
              <w:trPr>
                <w:trHeight w:val="247"/>
              </w:trPr>
              <w:tc>
                <w:tcPr>
                  <w:tcW w:w="0" w:type="auto"/>
                </w:tcPr>
                <w:p w:rsidR="00C33116" w:rsidRPr="003C1DA9" w:rsidRDefault="00C33116" w:rsidP="003C1DA9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3"/>
                      <w:szCs w:val="23"/>
                      <w:lang w:eastAsia="en-GB"/>
                    </w:rPr>
                  </w:pPr>
                </w:p>
              </w:tc>
            </w:tr>
          </w:tbl>
          <w:p w:rsidR="00C33116" w:rsidRPr="00DB67C9" w:rsidRDefault="00C33116" w:rsidP="00596C50"/>
        </w:tc>
      </w:tr>
      <w:tr w:rsidR="00C33116" w:rsidRPr="00145578" w:rsidTr="00C33116">
        <w:trPr>
          <w:cantSplit/>
          <w:trHeight w:val="280"/>
          <w:tblHeader/>
          <w:jc w:val="center"/>
        </w:trPr>
        <w:tc>
          <w:tcPr>
            <w:tcW w:w="286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33116" w:rsidRPr="00A65E4E" w:rsidRDefault="00C33116" w:rsidP="00596C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93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33116" w:rsidRPr="00A65E4E" w:rsidRDefault="00C33116" w:rsidP="00596C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95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C33116" w:rsidRPr="00D96D96" w:rsidRDefault="00C33116" w:rsidP="00596C50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D96D96">
              <w:rPr>
                <w:sz w:val="24"/>
                <w:szCs w:val="24"/>
                <w:lang w:val="es-ES"/>
              </w:rPr>
              <w:t>2, 2, 2, 5, 7</w:t>
            </w:r>
          </w:p>
        </w:tc>
        <w:tc>
          <w:tcPr>
            <w:tcW w:w="572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C33116" w:rsidRPr="00D626EC" w:rsidRDefault="00C33116" w:rsidP="00596C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8" w:type="pct"/>
            <w:vMerge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C33116" w:rsidRPr="00145578" w:rsidRDefault="00C33116" w:rsidP="00596C50">
            <w:pPr>
              <w:jc w:val="center"/>
              <w:rPr>
                <w:lang w:val="es-ES"/>
              </w:rPr>
            </w:pPr>
          </w:p>
        </w:tc>
        <w:tc>
          <w:tcPr>
            <w:tcW w:w="307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C33116" w:rsidRDefault="00C33116" w:rsidP="00D96D96">
            <w:r>
              <w:t>A1dep</w:t>
            </w:r>
          </w:p>
        </w:tc>
        <w:tc>
          <w:tcPr>
            <w:tcW w:w="148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33116" w:rsidRDefault="00C33116" w:rsidP="00D626EC">
            <w:pPr>
              <w:rPr>
                <w:color w:val="000000"/>
                <w:sz w:val="23"/>
                <w:szCs w:val="23"/>
                <w:lang w:eastAsia="en-GB"/>
              </w:rPr>
            </w:pPr>
            <w:r>
              <w:rPr>
                <w:color w:val="000000"/>
                <w:sz w:val="23"/>
                <w:szCs w:val="23"/>
                <w:lang w:eastAsia="en-GB"/>
              </w:rPr>
              <w:t>For all correct factors,</w:t>
            </w:r>
          </w:p>
          <w:p w:rsidR="00C33116" w:rsidRDefault="00C33116" w:rsidP="00D626EC">
            <w:r>
              <w:rPr>
                <w:color w:val="000000"/>
                <w:sz w:val="23"/>
                <w:szCs w:val="23"/>
                <w:lang w:eastAsia="en-GB"/>
              </w:rPr>
              <w:t>may include 1</w:t>
            </w:r>
          </w:p>
        </w:tc>
      </w:tr>
      <w:tr w:rsidR="00C33116" w:rsidRPr="00145578" w:rsidTr="00C33116">
        <w:trPr>
          <w:cantSplit/>
          <w:trHeight w:val="280"/>
          <w:tblHeader/>
          <w:jc w:val="center"/>
        </w:trPr>
        <w:tc>
          <w:tcPr>
            <w:tcW w:w="286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C33116" w:rsidRPr="00A65E4E" w:rsidRDefault="00C33116" w:rsidP="00596C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93" w:type="pct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33116" w:rsidRPr="00A65E4E" w:rsidRDefault="00C33116" w:rsidP="00596C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95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33116" w:rsidRPr="00A65E4E" w:rsidRDefault="00C33116" w:rsidP="00596C5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72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C33116" w:rsidRPr="00D626EC" w:rsidRDefault="00C33116" w:rsidP="00596C50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58" w:type="pct"/>
            <w:vMerge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C33116" w:rsidRPr="00145578" w:rsidRDefault="00C33116" w:rsidP="00596C50">
            <w:pPr>
              <w:jc w:val="center"/>
              <w:rPr>
                <w:lang w:val="es-ES"/>
              </w:rPr>
            </w:pPr>
          </w:p>
        </w:tc>
        <w:tc>
          <w:tcPr>
            <w:tcW w:w="307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33116" w:rsidRPr="00145578" w:rsidRDefault="00C33116" w:rsidP="00C33116">
            <w:pPr>
              <w:rPr>
                <w:lang w:val="es-ES"/>
              </w:rPr>
            </w:pPr>
            <w:r>
              <w:t>A1dep</w:t>
            </w:r>
          </w:p>
        </w:tc>
        <w:tc>
          <w:tcPr>
            <w:tcW w:w="1489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C33116" w:rsidRDefault="00C33116" w:rsidP="00D626EC">
            <w:r>
              <w:t>Must see correct method</w:t>
            </w:r>
          </w:p>
          <w:p w:rsidR="00C33116" w:rsidRPr="00A65E4E" w:rsidRDefault="00C33116" w:rsidP="00D626EC">
            <w:r>
              <w:t>Accept 2³ × 5 × 7</w:t>
            </w:r>
          </w:p>
        </w:tc>
      </w:tr>
      <w:tr w:rsidR="00C33116" w:rsidRPr="00C33116" w:rsidTr="00C33116">
        <w:trPr>
          <w:cantSplit/>
          <w:trHeight w:val="280"/>
          <w:tblHeader/>
          <w:jc w:val="center"/>
        </w:trPr>
        <w:tc>
          <w:tcPr>
            <w:tcW w:w="5000" w:type="pct"/>
            <w:gridSpan w:val="7"/>
            <w:tcBorders>
              <w:bottom w:val="single" w:sz="4" w:space="0" w:color="auto"/>
            </w:tcBorders>
          </w:tcPr>
          <w:p w:rsidR="00C33116" w:rsidRPr="00C33116" w:rsidRDefault="00C33116" w:rsidP="00596C50">
            <w:pPr>
              <w:jc w:val="right"/>
              <w:rPr>
                <w:b/>
                <w:i/>
                <w:lang w:val="es-ES"/>
              </w:rPr>
            </w:pPr>
            <w:r w:rsidRPr="00C33116">
              <w:rPr>
                <w:b/>
                <w:i/>
                <w:lang w:val="es-ES"/>
              </w:rPr>
              <w:t xml:space="preserve">Total 3 </w:t>
            </w:r>
            <w:proofErr w:type="spellStart"/>
            <w:r w:rsidRPr="00C33116">
              <w:rPr>
                <w:b/>
                <w:i/>
                <w:lang w:val="es-ES"/>
              </w:rPr>
              <w:t>marks</w:t>
            </w:r>
            <w:proofErr w:type="spellEnd"/>
          </w:p>
        </w:tc>
      </w:tr>
    </w:tbl>
    <w:p w:rsidR="00C31D6C" w:rsidRDefault="00C31D6C" w:rsidP="00645ACF"/>
    <w:p w:rsidR="00B009EA" w:rsidRDefault="00B009EA">
      <w:pPr>
        <w:rPr>
          <w:rFonts w:ascii="Arial" w:hAnsi="Arial" w:cs="Arial"/>
          <w:b/>
          <w:bCs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br w:type="page"/>
      </w:r>
    </w:p>
    <w:p w:rsidR="00B009EA" w:rsidRPr="007724D6" w:rsidRDefault="00B009EA" w:rsidP="00B009EA">
      <w:pPr>
        <w:rPr>
          <w:lang w:val="es-ES"/>
        </w:rPr>
      </w:pPr>
      <w:r w:rsidRPr="00DE6AE2">
        <w:rPr>
          <w:rFonts w:ascii="Arial" w:hAnsi="Arial" w:cs="Arial"/>
          <w:b/>
          <w:bCs/>
          <w:color w:val="000000"/>
          <w:sz w:val="20"/>
          <w:szCs w:val="20"/>
        </w:rPr>
        <w:lastRenderedPageBreak/>
        <w:t xml:space="preserve">Practice Tests Set 8 – Paper </w:t>
      </w:r>
      <w:r>
        <w:rPr>
          <w:rFonts w:ascii="Arial" w:hAnsi="Arial" w:cs="Arial"/>
          <w:b/>
          <w:bCs/>
          <w:color w:val="000000"/>
          <w:sz w:val="20"/>
          <w:szCs w:val="20"/>
        </w:rPr>
        <w:t>3F</w:t>
      </w:r>
    </w:p>
    <w:p w:rsidR="0098146D" w:rsidRDefault="0098146D">
      <w:pPr>
        <w:rPr>
          <w:lang w:val="es-ES"/>
        </w:rPr>
      </w:pPr>
    </w:p>
    <w:tbl>
      <w:tblPr>
        <w:tblW w:w="125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3"/>
        <w:gridCol w:w="2598"/>
        <w:gridCol w:w="960"/>
        <w:gridCol w:w="960"/>
        <w:gridCol w:w="960"/>
        <w:gridCol w:w="1150"/>
        <w:gridCol w:w="960"/>
        <w:gridCol w:w="960"/>
        <w:gridCol w:w="960"/>
        <w:gridCol w:w="960"/>
        <w:gridCol w:w="960"/>
      </w:tblGrid>
      <w:tr w:rsidR="0098146D" w:rsidRPr="0098146D" w:rsidTr="00FE2C7D">
        <w:trPr>
          <w:trHeight w:val="288"/>
        </w:trPr>
        <w:tc>
          <w:tcPr>
            <w:tcW w:w="1083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598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150" w:type="dxa"/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4800" w:type="dxa"/>
            <w:gridSpan w:val="5"/>
            <w:noWrap/>
            <w:vAlign w:val="center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Mean score of students achieving grade</w:t>
            </w:r>
          </w:p>
        </w:tc>
      </w:tr>
      <w:tr w:rsidR="0098146D" w:rsidRPr="0098146D" w:rsidTr="00FE2C7D">
        <w:trPr>
          <w:trHeight w:val="288"/>
        </w:trPr>
        <w:tc>
          <w:tcPr>
            <w:tcW w:w="1083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Question</w:t>
            </w:r>
          </w:p>
        </w:tc>
        <w:tc>
          <w:tcPr>
            <w:tcW w:w="2598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Skills tested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150" w:type="dxa"/>
            <w:tcBorders>
              <w:bottom w:val="single" w:sz="4" w:space="0" w:color="auto"/>
            </w:tcBorders>
            <w:noWrap/>
            <w:vAlign w:val="bottom"/>
          </w:tcPr>
          <w:p w:rsidR="0098146D" w:rsidRPr="00DE6AE2" w:rsidRDefault="0098146D" w:rsidP="0098146D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C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 xml:space="preserve"> </w:t>
            </w:r>
            <w:r w:rsidRPr="0098146D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/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 xml:space="preserve"> </w:t>
            </w:r>
            <w:r w:rsidRPr="0098146D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 xml:space="preserve"> </w:t>
            </w:r>
            <w:r w:rsidRPr="0098146D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G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 xml:space="preserve"> </w:t>
            </w:r>
            <w:r w:rsidRPr="0098146D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/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 xml:space="preserve"> </w:t>
            </w:r>
            <w:r w:rsidRPr="0098146D"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1</w:t>
            </w:r>
          </w:p>
        </w:tc>
      </w:tr>
      <w:tr w:rsidR="0098146D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 w:rsidR="00B009E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5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</w:tr>
      <w:tr w:rsidR="0098146D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 w:rsidR="00B009E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8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9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98146D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 w:rsidR="00B009E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98146D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4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9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5</w:t>
            </w:r>
          </w:p>
        </w:tc>
      </w:tr>
      <w:tr w:rsidR="0098146D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 w:rsidR="00B009EA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98146D" w:rsidRPr="0098146D" w:rsidRDefault="0098146D" w:rsidP="0098146D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6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8146D" w:rsidRPr="0098146D" w:rsidRDefault="0098146D" w:rsidP="0098146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</w:t>
            </w:r>
          </w:p>
        </w:tc>
        <w:tc>
          <w:tcPr>
            <w:tcW w:w="2598" w:type="dxa"/>
            <w:shd w:val="clear" w:color="auto" w:fill="auto"/>
            <w:noWrap/>
            <w:vAlign w:val="bottom"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5</w:t>
            </w:r>
          </w:p>
        </w:tc>
        <w:tc>
          <w:tcPr>
            <w:tcW w:w="115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5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i</w:t>
            </w:r>
          </w:p>
        </w:tc>
        <w:tc>
          <w:tcPr>
            <w:tcW w:w="2598" w:type="dxa"/>
            <w:shd w:val="clear" w:color="auto" w:fill="auto"/>
            <w:noWrap/>
            <w:vAlign w:val="bottom"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1</w:t>
            </w:r>
          </w:p>
        </w:tc>
        <w:tc>
          <w:tcPr>
            <w:tcW w:w="115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ii</w:t>
            </w:r>
          </w:p>
        </w:tc>
        <w:tc>
          <w:tcPr>
            <w:tcW w:w="2598" w:type="dxa"/>
            <w:shd w:val="clear" w:color="auto" w:fill="auto"/>
            <w:noWrap/>
            <w:vAlign w:val="bottom"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3</w:t>
            </w:r>
          </w:p>
        </w:tc>
        <w:tc>
          <w:tcPr>
            <w:tcW w:w="115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5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3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8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6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4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9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7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8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4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0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0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5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0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i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5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9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0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ii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7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0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v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0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8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1a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bookmarkStart w:id="0" w:name="_GoBack"/>
            <w:bookmarkEnd w:id="0"/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7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4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1b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0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8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6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lastRenderedPageBreak/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6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6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7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7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d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9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9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5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6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7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4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1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7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7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0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9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1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i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8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4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ii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2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9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0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8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8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1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6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8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7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0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7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9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4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b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8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.0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c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0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4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d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3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3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</w:t>
            </w:r>
            <w: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2598" w:type="dxa"/>
            <w:shd w:val="clear" w:color="auto" w:fill="auto"/>
            <w:noWrap/>
            <w:vAlign w:val="bottom"/>
            <w:hideMark/>
          </w:tcPr>
          <w:p w:rsidR="003C0081" w:rsidRPr="0098146D" w:rsidRDefault="003C0081" w:rsidP="003C0081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9</w:t>
            </w:r>
          </w:p>
        </w:tc>
        <w:tc>
          <w:tcPr>
            <w:tcW w:w="115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2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8146D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</w:tr>
      <w:tr w:rsidR="003C0081" w:rsidRPr="0098146D" w:rsidTr="00FE2C7D">
        <w:trPr>
          <w:trHeight w:val="288"/>
        </w:trPr>
        <w:tc>
          <w:tcPr>
            <w:tcW w:w="1083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2598" w:type="dxa"/>
            <w:shd w:val="clear" w:color="auto" w:fill="auto"/>
            <w:noWrap/>
            <w:vAlign w:val="bottom"/>
          </w:tcPr>
          <w:p w:rsidR="003C0081" w:rsidRPr="0098146D" w:rsidRDefault="003C0081" w:rsidP="003C0081">
            <w:pP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begin"/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instrText xml:space="preserve"> =SUM(ABOVE) </w:instrTex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000000"/>
                <w:sz w:val="20"/>
                <w:szCs w:val="20"/>
                <w:lang w:eastAsia="en-GB"/>
              </w:rPr>
              <w:t>39.81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end"/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begin"/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instrText xml:space="preserve"> =SUM(ABOVE) </w:instrTex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000000"/>
                <w:sz w:val="20"/>
                <w:szCs w:val="20"/>
                <w:lang w:eastAsia="en-GB"/>
              </w:rPr>
              <w:t>80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end"/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50</w:t>
            </w:r>
          </w:p>
        </w:tc>
        <w:tc>
          <w:tcPr>
            <w:tcW w:w="115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begin"/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instrText xml:space="preserve"> =SUM(ABOVE) </w:instrTex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000000"/>
                <w:sz w:val="20"/>
                <w:szCs w:val="20"/>
                <w:lang w:eastAsia="en-GB"/>
              </w:rPr>
              <w:t>39.81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end"/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begin"/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instrText xml:space="preserve"> =SUM(ABOVE) </w:instrTex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000000"/>
                <w:sz w:val="20"/>
                <w:szCs w:val="20"/>
                <w:lang w:eastAsia="en-GB"/>
              </w:rPr>
              <w:t>58.23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end"/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3C0081" w:rsidRPr="0098146D" w:rsidRDefault="003C0081" w:rsidP="003C0081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begin"/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instrText xml:space="preserve"> =SUM(ABOVE) </w:instrTex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000000"/>
                <w:sz w:val="20"/>
                <w:szCs w:val="20"/>
                <w:lang w:eastAsia="en-GB"/>
              </w:rPr>
              <w:t>9.2</w:t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fldChar w:fldCharType="end"/>
            </w:r>
            <w:r>
              <w:rPr>
                <w:rFonts w:ascii="Arial" w:hAnsi="Arial" w:cs="Arial"/>
                <w:b/>
                <w:color w:val="000000"/>
                <w:sz w:val="20"/>
                <w:szCs w:val="20"/>
                <w:lang w:eastAsia="en-GB"/>
              </w:rPr>
              <w:t>0</w:t>
            </w:r>
          </w:p>
        </w:tc>
      </w:tr>
    </w:tbl>
    <w:p w:rsidR="00FE2C7D" w:rsidRDefault="00FE2C7D" w:rsidP="00FE2C7D">
      <w:pPr>
        <w:ind w:right="-1134"/>
        <w:rPr>
          <w:rFonts w:ascii="Verdana" w:hAnsi="Verdana"/>
          <w:b/>
          <w:noProof/>
          <w:sz w:val="16"/>
          <w:szCs w:val="16"/>
        </w:rPr>
      </w:pPr>
    </w:p>
    <w:p w:rsidR="00FE2C7D" w:rsidRDefault="00FE2C7D" w:rsidP="00FE2C7D">
      <w:pPr>
        <w:ind w:right="-1134"/>
        <w:rPr>
          <w:rFonts w:ascii="Verdana" w:hAnsi="Verdana"/>
          <w:b/>
          <w:noProof/>
          <w:sz w:val="16"/>
          <w:szCs w:val="16"/>
        </w:rPr>
      </w:pPr>
    </w:p>
    <w:p w:rsidR="00B009EA" w:rsidRDefault="00B009EA">
      <w:pPr>
        <w:rPr>
          <w:rFonts w:ascii="Verdana" w:hAnsi="Verdana"/>
          <w:b/>
          <w:noProof/>
          <w:sz w:val="16"/>
          <w:szCs w:val="16"/>
        </w:rPr>
      </w:pPr>
      <w:r>
        <w:rPr>
          <w:rFonts w:ascii="Verdana" w:hAnsi="Verdana"/>
          <w:b/>
          <w:noProof/>
          <w:sz w:val="16"/>
          <w:szCs w:val="16"/>
        </w:rPr>
        <w:br w:type="page"/>
      </w:r>
    </w:p>
    <w:p w:rsidR="00FE2C7D" w:rsidRPr="00DE6AE2" w:rsidRDefault="00FE2C7D" w:rsidP="00FE2C7D">
      <w:pPr>
        <w:ind w:right="-1134"/>
        <w:rPr>
          <w:rFonts w:ascii="Verdana" w:hAnsi="Verdana"/>
          <w:b/>
          <w:noProof/>
          <w:sz w:val="16"/>
          <w:szCs w:val="16"/>
        </w:rPr>
      </w:pPr>
      <w:r w:rsidRPr="00DE6AE2">
        <w:rPr>
          <w:rFonts w:ascii="Verdana" w:hAnsi="Verdana"/>
          <w:b/>
          <w:noProof/>
          <w:sz w:val="16"/>
          <w:szCs w:val="16"/>
        </w:rPr>
        <w:lastRenderedPageBreak/>
        <w:t>Suggested Grade Boundaries based on peformance of students in Summer 2018</w:t>
      </w:r>
    </w:p>
    <w:p w:rsidR="00FE2C7D" w:rsidRPr="00DE6AE2" w:rsidRDefault="00FE2C7D" w:rsidP="00FE2C7D">
      <w:pPr>
        <w:ind w:right="-1134"/>
        <w:rPr>
          <w:rFonts w:ascii="Verdana" w:hAnsi="Verdana"/>
          <w:noProof/>
          <w:sz w:val="16"/>
          <w:szCs w:val="16"/>
        </w:rPr>
      </w:pPr>
    </w:p>
    <w:tbl>
      <w:tblPr>
        <w:tblW w:w="4335" w:type="dxa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7"/>
        <w:gridCol w:w="867"/>
        <w:gridCol w:w="867"/>
        <w:gridCol w:w="867"/>
        <w:gridCol w:w="867"/>
      </w:tblGrid>
      <w:tr w:rsidR="00FE2C7D" w:rsidRPr="00DE6AE2" w:rsidTr="00FE2C7D">
        <w:trPr>
          <w:trHeight w:val="255"/>
        </w:trPr>
        <w:tc>
          <w:tcPr>
            <w:tcW w:w="867" w:type="dxa"/>
            <w:noWrap/>
            <w:vAlign w:val="center"/>
          </w:tcPr>
          <w:p w:rsidR="00FE2C7D" w:rsidRPr="00DE6AE2" w:rsidRDefault="00FE2C7D" w:rsidP="00651106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5</w:t>
            </w:r>
          </w:p>
        </w:tc>
        <w:tc>
          <w:tcPr>
            <w:tcW w:w="867" w:type="dxa"/>
            <w:noWrap/>
            <w:vAlign w:val="center"/>
          </w:tcPr>
          <w:p w:rsidR="00FE2C7D" w:rsidRPr="00DE6AE2" w:rsidRDefault="00FE2C7D" w:rsidP="00651106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4</w:t>
            </w:r>
          </w:p>
        </w:tc>
        <w:tc>
          <w:tcPr>
            <w:tcW w:w="867" w:type="dxa"/>
            <w:noWrap/>
            <w:vAlign w:val="center"/>
          </w:tcPr>
          <w:p w:rsidR="00FE2C7D" w:rsidRPr="00DE6AE2" w:rsidRDefault="00FE2C7D" w:rsidP="00651106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3</w:t>
            </w:r>
          </w:p>
        </w:tc>
        <w:tc>
          <w:tcPr>
            <w:tcW w:w="867" w:type="dxa"/>
            <w:noWrap/>
            <w:vAlign w:val="center"/>
          </w:tcPr>
          <w:p w:rsidR="00FE2C7D" w:rsidRPr="00DE6AE2" w:rsidRDefault="00FE2C7D" w:rsidP="00651106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2</w:t>
            </w:r>
          </w:p>
        </w:tc>
        <w:tc>
          <w:tcPr>
            <w:tcW w:w="867" w:type="dxa"/>
            <w:noWrap/>
            <w:vAlign w:val="center"/>
          </w:tcPr>
          <w:p w:rsidR="00FE2C7D" w:rsidRPr="00DE6AE2" w:rsidRDefault="00FE2C7D" w:rsidP="00651106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1</w:t>
            </w:r>
          </w:p>
        </w:tc>
      </w:tr>
      <w:tr w:rsidR="00FE2C7D" w:rsidRPr="00DE6AE2" w:rsidTr="00FE2C7D">
        <w:trPr>
          <w:trHeight w:val="255"/>
        </w:trPr>
        <w:tc>
          <w:tcPr>
            <w:tcW w:w="867" w:type="dxa"/>
            <w:noWrap/>
            <w:vAlign w:val="center"/>
          </w:tcPr>
          <w:p w:rsidR="00FE2C7D" w:rsidRPr="00DE6AE2" w:rsidRDefault="00B009EA" w:rsidP="00651106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66</w:t>
            </w:r>
          </w:p>
        </w:tc>
        <w:tc>
          <w:tcPr>
            <w:tcW w:w="867" w:type="dxa"/>
            <w:noWrap/>
            <w:vAlign w:val="center"/>
          </w:tcPr>
          <w:p w:rsidR="00FE2C7D" w:rsidRPr="00DE6AE2" w:rsidRDefault="00B009EA" w:rsidP="00651106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50</w:t>
            </w:r>
          </w:p>
        </w:tc>
        <w:tc>
          <w:tcPr>
            <w:tcW w:w="867" w:type="dxa"/>
            <w:noWrap/>
            <w:vAlign w:val="center"/>
          </w:tcPr>
          <w:p w:rsidR="00FE2C7D" w:rsidRPr="00DE6AE2" w:rsidRDefault="00B009EA" w:rsidP="00651106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34</w:t>
            </w:r>
          </w:p>
        </w:tc>
        <w:tc>
          <w:tcPr>
            <w:tcW w:w="867" w:type="dxa"/>
            <w:noWrap/>
            <w:vAlign w:val="center"/>
          </w:tcPr>
          <w:p w:rsidR="00FE2C7D" w:rsidRPr="00DE6AE2" w:rsidRDefault="00B009EA" w:rsidP="00651106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17</w:t>
            </w:r>
          </w:p>
        </w:tc>
        <w:tc>
          <w:tcPr>
            <w:tcW w:w="867" w:type="dxa"/>
            <w:noWrap/>
            <w:vAlign w:val="center"/>
          </w:tcPr>
          <w:p w:rsidR="00FE2C7D" w:rsidRPr="00DE6AE2" w:rsidRDefault="00B009EA" w:rsidP="00651106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9</w:t>
            </w:r>
          </w:p>
        </w:tc>
      </w:tr>
    </w:tbl>
    <w:p w:rsidR="00FE2C7D" w:rsidRPr="00DE6AE2" w:rsidRDefault="00FE2C7D" w:rsidP="00FE2C7D">
      <w:pPr>
        <w:rPr>
          <w:noProof/>
        </w:rPr>
      </w:pPr>
    </w:p>
    <w:p w:rsidR="00FE2C7D" w:rsidRDefault="00FE2C7D" w:rsidP="00FE2C7D">
      <w:pPr>
        <w:rPr>
          <w:lang w:val="es-ES"/>
        </w:rPr>
      </w:pPr>
    </w:p>
    <w:p w:rsidR="00FE2C7D" w:rsidRPr="00145578" w:rsidRDefault="00FE2C7D" w:rsidP="00FE2C7D">
      <w:pPr>
        <w:rPr>
          <w:lang w:val="es-ES"/>
        </w:rPr>
      </w:pPr>
    </w:p>
    <w:p w:rsidR="009250D1" w:rsidRPr="00145578" w:rsidRDefault="009250D1" w:rsidP="008560E8">
      <w:pPr>
        <w:rPr>
          <w:lang w:val="es-ES"/>
        </w:rPr>
      </w:pPr>
    </w:p>
    <w:sectPr w:rsidR="009250D1" w:rsidRPr="00145578" w:rsidSect="00EA102C">
      <w:footerReference w:type="default" r:id="rId80"/>
      <w:pgSz w:w="16839" w:h="11907" w:orient="landscape" w:code="9"/>
      <w:pgMar w:top="1797" w:right="1440" w:bottom="1797" w:left="1440" w:header="720" w:footer="720" w:gutter="0"/>
      <w:paperSrc w:first="7" w:other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51106" w:rsidRDefault="00651106" w:rsidP="00EA102C">
      <w:r>
        <w:separator/>
      </w:r>
    </w:p>
  </w:endnote>
  <w:endnote w:type="continuationSeparator" w:id="0">
    <w:p w:rsidR="00651106" w:rsidRDefault="00651106" w:rsidP="00EA10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uclid Symbol">
    <w:altName w:val="Symbol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078904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51106" w:rsidRPr="00C54FBE" w:rsidRDefault="00651106" w:rsidP="00C54FBE">
        <w:pPr>
          <w:tabs>
            <w:tab w:val="center" w:pos="4513"/>
            <w:tab w:val="right" w:pos="9026"/>
          </w:tabs>
        </w:pPr>
        <w:r w:rsidRPr="00C54FBE">
          <w:t xml:space="preserve">GCSE Mathematics (9–1) Practice Tests Set 8 – Paper </w:t>
        </w:r>
        <w:r>
          <w:t>3</w:t>
        </w:r>
        <w:r w:rsidRPr="00C54FBE">
          <w:t>F mark scheme</w:t>
        </w:r>
        <w:r w:rsidRPr="00C54FBE">
          <w:tab/>
        </w:r>
        <w:r w:rsidRPr="00C54FBE">
          <w:tab/>
        </w:r>
        <w:r w:rsidRPr="00C54FBE">
          <w:tab/>
        </w:r>
        <w:r w:rsidRPr="00C54FBE">
          <w:tab/>
        </w:r>
        <w:r w:rsidRPr="00C54FBE">
          <w:tab/>
        </w:r>
        <w:r w:rsidRPr="00C54FBE">
          <w:tab/>
        </w:r>
        <w:r w:rsidRPr="00C54FBE">
          <w:tab/>
        </w:r>
        <w:r w:rsidRPr="00C54FBE">
          <w:tab/>
        </w:r>
        <w:r w:rsidRPr="00C54FBE">
          <w:fldChar w:fldCharType="begin"/>
        </w:r>
        <w:r w:rsidRPr="00C54FBE">
          <w:instrText xml:space="preserve"> PAGE   \* MERGEFORMAT </w:instrText>
        </w:r>
        <w:r w:rsidRPr="00C54FBE">
          <w:fldChar w:fldCharType="separate"/>
        </w:r>
        <w:r w:rsidRPr="00C54FBE">
          <w:t>1</w:t>
        </w:r>
        <w:r w:rsidRPr="00C54FBE">
          <w:rPr>
            <w:noProof/>
          </w:rPr>
          <w:fldChar w:fldCharType="end"/>
        </w:r>
      </w:p>
    </w:sdtContent>
  </w:sdt>
  <w:p w:rsidR="00651106" w:rsidRDefault="00651106" w:rsidP="00A65E4E">
    <w:pPr>
      <w:pStyle w:val="Footer"/>
      <w:ind w:right="100"/>
      <w:jc w:val="right"/>
      <w:rPr>
        <w:rFonts w:ascii="Verdana" w:hAnsi="Verdana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51106" w:rsidRDefault="00651106" w:rsidP="00EA102C">
      <w:r>
        <w:separator/>
      </w:r>
    </w:p>
  </w:footnote>
  <w:footnote w:type="continuationSeparator" w:id="0">
    <w:p w:rsidR="00651106" w:rsidRDefault="00651106" w:rsidP="00EA10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430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26D3"/>
    <w:rsid w:val="00021F0B"/>
    <w:rsid w:val="00023464"/>
    <w:rsid w:val="00025837"/>
    <w:rsid w:val="00026E17"/>
    <w:rsid w:val="000316B4"/>
    <w:rsid w:val="00044092"/>
    <w:rsid w:val="0004546A"/>
    <w:rsid w:val="0005623E"/>
    <w:rsid w:val="00057D26"/>
    <w:rsid w:val="00062744"/>
    <w:rsid w:val="00062EBF"/>
    <w:rsid w:val="00066BA9"/>
    <w:rsid w:val="000670D8"/>
    <w:rsid w:val="00075065"/>
    <w:rsid w:val="00081804"/>
    <w:rsid w:val="000974F4"/>
    <w:rsid w:val="000B0AEF"/>
    <w:rsid w:val="000B0BCE"/>
    <w:rsid w:val="000B6570"/>
    <w:rsid w:val="000C4F4E"/>
    <w:rsid w:val="000C576E"/>
    <w:rsid w:val="000D388E"/>
    <w:rsid w:val="000D3D09"/>
    <w:rsid w:val="000D4F25"/>
    <w:rsid w:val="000D5905"/>
    <w:rsid w:val="000D667B"/>
    <w:rsid w:val="000D78E9"/>
    <w:rsid w:val="000F2767"/>
    <w:rsid w:val="000F42E6"/>
    <w:rsid w:val="0010005A"/>
    <w:rsid w:val="00102C80"/>
    <w:rsid w:val="00102F40"/>
    <w:rsid w:val="00103FA0"/>
    <w:rsid w:val="00107233"/>
    <w:rsid w:val="001110DB"/>
    <w:rsid w:val="00112335"/>
    <w:rsid w:val="0011621A"/>
    <w:rsid w:val="00117BC2"/>
    <w:rsid w:val="00127FF0"/>
    <w:rsid w:val="0013147A"/>
    <w:rsid w:val="00132872"/>
    <w:rsid w:val="001372B1"/>
    <w:rsid w:val="00140DA8"/>
    <w:rsid w:val="0014275A"/>
    <w:rsid w:val="00143B3A"/>
    <w:rsid w:val="00144E3D"/>
    <w:rsid w:val="00145578"/>
    <w:rsid w:val="00151950"/>
    <w:rsid w:val="001557C6"/>
    <w:rsid w:val="00163D6E"/>
    <w:rsid w:val="00170DF2"/>
    <w:rsid w:val="00177C96"/>
    <w:rsid w:val="001855BC"/>
    <w:rsid w:val="00196721"/>
    <w:rsid w:val="001A22FF"/>
    <w:rsid w:val="001A38C2"/>
    <w:rsid w:val="001A550F"/>
    <w:rsid w:val="001A6537"/>
    <w:rsid w:val="001A67A9"/>
    <w:rsid w:val="001C38AE"/>
    <w:rsid w:val="001C394A"/>
    <w:rsid w:val="001C61E1"/>
    <w:rsid w:val="001D6FFF"/>
    <w:rsid w:val="001E3C69"/>
    <w:rsid w:val="001E4CCC"/>
    <w:rsid w:val="001E4F41"/>
    <w:rsid w:val="001F545F"/>
    <w:rsid w:val="001F7BE1"/>
    <w:rsid w:val="00200B55"/>
    <w:rsid w:val="00203B4F"/>
    <w:rsid w:val="0020789F"/>
    <w:rsid w:val="00212121"/>
    <w:rsid w:val="00220E7F"/>
    <w:rsid w:val="00221014"/>
    <w:rsid w:val="00224C15"/>
    <w:rsid w:val="002265F4"/>
    <w:rsid w:val="002307FD"/>
    <w:rsid w:val="00234B2B"/>
    <w:rsid w:val="00236E48"/>
    <w:rsid w:val="00245AFA"/>
    <w:rsid w:val="00247346"/>
    <w:rsid w:val="00251992"/>
    <w:rsid w:val="00252651"/>
    <w:rsid w:val="0026067E"/>
    <w:rsid w:val="0026605B"/>
    <w:rsid w:val="002662B2"/>
    <w:rsid w:val="00267CF8"/>
    <w:rsid w:val="00275543"/>
    <w:rsid w:val="00275A7F"/>
    <w:rsid w:val="002A01CB"/>
    <w:rsid w:val="002A0785"/>
    <w:rsid w:val="002A2BAD"/>
    <w:rsid w:val="002A44FF"/>
    <w:rsid w:val="002A788B"/>
    <w:rsid w:val="002B29A5"/>
    <w:rsid w:val="002C13B8"/>
    <w:rsid w:val="002C1804"/>
    <w:rsid w:val="002C4303"/>
    <w:rsid w:val="002D12C0"/>
    <w:rsid w:val="002D13EA"/>
    <w:rsid w:val="002D2205"/>
    <w:rsid w:val="002D4440"/>
    <w:rsid w:val="002D5682"/>
    <w:rsid w:val="002D5D1C"/>
    <w:rsid w:val="002E064C"/>
    <w:rsid w:val="002E0E76"/>
    <w:rsid w:val="002E1169"/>
    <w:rsid w:val="002E12FB"/>
    <w:rsid w:val="002E2CE0"/>
    <w:rsid w:val="002E302B"/>
    <w:rsid w:val="002E3CAB"/>
    <w:rsid w:val="002E5E26"/>
    <w:rsid w:val="0031293C"/>
    <w:rsid w:val="00320ED0"/>
    <w:rsid w:val="00327137"/>
    <w:rsid w:val="00331953"/>
    <w:rsid w:val="00332169"/>
    <w:rsid w:val="00332DFA"/>
    <w:rsid w:val="00336895"/>
    <w:rsid w:val="0034169F"/>
    <w:rsid w:val="00341C0D"/>
    <w:rsid w:val="00342C19"/>
    <w:rsid w:val="00342F66"/>
    <w:rsid w:val="0034579A"/>
    <w:rsid w:val="00346922"/>
    <w:rsid w:val="00351AE1"/>
    <w:rsid w:val="003532B6"/>
    <w:rsid w:val="0035478E"/>
    <w:rsid w:val="0036042E"/>
    <w:rsid w:val="00360D22"/>
    <w:rsid w:val="003615A5"/>
    <w:rsid w:val="00367382"/>
    <w:rsid w:val="003718F9"/>
    <w:rsid w:val="00374FE6"/>
    <w:rsid w:val="00377027"/>
    <w:rsid w:val="00381B0B"/>
    <w:rsid w:val="00387D48"/>
    <w:rsid w:val="00392181"/>
    <w:rsid w:val="003A0B2D"/>
    <w:rsid w:val="003A3CF4"/>
    <w:rsid w:val="003A62CF"/>
    <w:rsid w:val="003B0D71"/>
    <w:rsid w:val="003B53C6"/>
    <w:rsid w:val="003B6B85"/>
    <w:rsid w:val="003C0081"/>
    <w:rsid w:val="003C1DA9"/>
    <w:rsid w:val="003D24C5"/>
    <w:rsid w:val="003D2536"/>
    <w:rsid w:val="003D60C9"/>
    <w:rsid w:val="003E0BD1"/>
    <w:rsid w:val="003E24F7"/>
    <w:rsid w:val="003F1979"/>
    <w:rsid w:val="003F59D9"/>
    <w:rsid w:val="004012FB"/>
    <w:rsid w:val="00406AA3"/>
    <w:rsid w:val="004144C6"/>
    <w:rsid w:val="004178C1"/>
    <w:rsid w:val="00427EA8"/>
    <w:rsid w:val="00432AB2"/>
    <w:rsid w:val="00437164"/>
    <w:rsid w:val="00444737"/>
    <w:rsid w:val="00461D3A"/>
    <w:rsid w:val="00463ABA"/>
    <w:rsid w:val="00470B1E"/>
    <w:rsid w:val="00472512"/>
    <w:rsid w:val="0047433E"/>
    <w:rsid w:val="00477A67"/>
    <w:rsid w:val="00477C37"/>
    <w:rsid w:val="00486D85"/>
    <w:rsid w:val="00491236"/>
    <w:rsid w:val="00491B5B"/>
    <w:rsid w:val="004960EF"/>
    <w:rsid w:val="004A21FA"/>
    <w:rsid w:val="004B372F"/>
    <w:rsid w:val="004B4959"/>
    <w:rsid w:val="004B7237"/>
    <w:rsid w:val="004C2B9C"/>
    <w:rsid w:val="004C381D"/>
    <w:rsid w:val="004C41E8"/>
    <w:rsid w:val="004C44A8"/>
    <w:rsid w:val="004C4C4E"/>
    <w:rsid w:val="004C5039"/>
    <w:rsid w:val="004D14A1"/>
    <w:rsid w:val="004D1BF5"/>
    <w:rsid w:val="004D3CC7"/>
    <w:rsid w:val="004D51F5"/>
    <w:rsid w:val="004E1D86"/>
    <w:rsid w:val="004E4814"/>
    <w:rsid w:val="004E76AB"/>
    <w:rsid w:val="004F04BF"/>
    <w:rsid w:val="004F7805"/>
    <w:rsid w:val="004F7FC2"/>
    <w:rsid w:val="00502F3E"/>
    <w:rsid w:val="00505845"/>
    <w:rsid w:val="005248AA"/>
    <w:rsid w:val="0052718F"/>
    <w:rsid w:val="0053227F"/>
    <w:rsid w:val="0054677D"/>
    <w:rsid w:val="00546A50"/>
    <w:rsid w:val="00546EA4"/>
    <w:rsid w:val="00547EDB"/>
    <w:rsid w:val="00551E6D"/>
    <w:rsid w:val="005534BC"/>
    <w:rsid w:val="005535B6"/>
    <w:rsid w:val="00556364"/>
    <w:rsid w:val="00557861"/>
    <w:rsid w:val="00567882"/>
    <w:rsid w:val="00571981"/>
    <w:rsid w:val="00574F29"/>
    <w:rsid w:val="00580EF0"/>
    <w:rsid w:val="00581863"/>
    <w:rsid w:val="00581F0B"/>
    <w:rsid w:val="00587BF5"/>
    <w:rsid w:val="00594D68"/>
    <w:rsid w:val="00596C34"/>
    <w:rsid w:val="00596C50"/>
    <w:rsid w:val="005A0EC3"/>
    <w:rsid w:val="005B0394"/>
    <w:rsid w:val="005B40DA"/>
    <w:rsid w:val="005B5423"/>
    <w:rsid w:val="005D177B"/>
    <w:rsid w:val="005D1F21"/>
    <w:rsid w:val="005D48D5"/>
    <w:rsid w:val="005E4006"/>
    <w:rsid w:val="005E41A8"/>
    <w:rsid w:val="005E5401"/>
    <w:rsid w:val="005E6A82"/>
    <w:rsid w:val="00602218"/>
    <w:rsid w:val="00605EEE"/>
    <w:rsid w:val="0061211F"/>
    <w:rsid w:val="00612BD9"/>
    <w:rsid w:val="006174D0"/>
    <w:rsid w:val="00623498"/>
    <w:rsid w:val="006312C2"/>
    <w:rsid w:val="00641DE2"/>
    <w:rsid w:val="00645ACF"/>
    <w:rsid w:val="00647432"/>
    <w:rsid w:val="00651106"/>
    <w:rsid w:val="00651B6B"/>
    <w:rsid w:val="00651F54"/>
    <w:rsid w:val="00656E6B"/>
    <w:rsid w:val="006711E2"/>
    <w:rsid w:val="006747FF"/>
    <w:rsid w:val="0067730D"/>
    <w:rsid w:val="00680213"/>
    <w:rsid w:val="00696C60"/>
    <w:rsid w:val="006A28BA"/>
    <w:rsid w:val="006A5F29"/>
    <w:rsid w:val="006B5E67"/>
    <w:rsid w:val="006B5F0D"/>
    <w:rsid w:val="006C3FEE"/>
    <w:rsid w:val="006C61F7"/>
    <w:rsid w:val="006D7E7E"/>
    <w:rsid w:val="006E361F"/>
    <w:rsid w:val="006E3EAB"/>
    <w:rsid w:val="006E58FA"/>
    <w:rsid w:val="006E6A83"/>
    <w:rsid w:val="006F2FA1"/>
    <w:rsid w:val="006F380B"/>
    <w:rsid w:val="006F5038"/>
    <w:rsid w:val="006F7BFF"/>
    <w:rsid w:val="0070429A"/>
    <w:rsid w:val="00716CF7"/>
    <w:rsid w:val="00720485"/>
    <w:rsid w:val="007216E0"/>
    <w:rsid w:val="00722FD9"/>
    <w:rsid w:val="0072413F"/>
    <w:rsid w:val="0072554B"/>
    <w:rsid w:val="00726793"/>
    <w:rsid w:val="0074238C"/>
    <w:rsid w:val="007437E9"/>
    <w:rsid w:val="0074709F"/>
    <w:rsid w:val="0074740B"/>
    <w:rsid w:val="007533FA"/>
    <w:rsid w:val="00753B86"/>
    <w:rsid w:val="00757C26"/>
    <w:rsid w:val="00772B1D"/>
    <w:rsid w:val="007824F1"/>
    <w:rsid w:val="00782653"/>
    <w:rsid w:val="00785D8D"/>
    <w:rsid w:val="00787AA1"/>
    <w:rsid w:val="00797DD6"/>
    <w:rsid w:val="007A0DD5"/>
    <w:rsid w:val="007A297C"/>
    <w:rsid w:val="007A559D"/>
    <w:rsid w:val="007A6167"/>
    <w:rsid w:val="007B3DFF"/>
    <w:rsid w:val="007B4A53"/>
    <w:rsid w:val="007B5E06"/>
    <w:rsid w:val="007B683F"/>
    <w:rsid w:val="007C35E0"/>
    <w:rsid w:val="007C5FFD"/>
    <w:rsid w:val="007C6C01"/>
    <w:rsid w:val="007D1312"/>
    <w:rsid w:val="007D16CC"/>
    <w:rsid w:val="007D50F3"/>
    <w:rsid w:val="007D654E"/>
    <w:rsid w:val="007E2DBB"/>
    <w:rsid w:val="007F4190"/>
    <w:rsid w:val="0080242F"/>
    <w:rsid w:val="00803B6F"/>
    <w:rsid w:val="00803B7A"/>
    <w:rsid w:val="0081687E"/>
    <w:rsid w:val="0082261B"/>
    <w:rsid w:val="00826083"/>
    <w:rsid w:val="00827FA3"/>
    <w:rsid w:val="0083048C"/>
    <w:rsid w:val="00830509"/>
    <w:rsid w:val="00830B9F"/>
    <w:rsid w:val="0083113F"/>
    <w:rsid w:val="0083204D"/>
    <w:rsid w:val="00833602"/>
    <w:rsid w:val="00843353"/>
    <w:rsid w:val="00847A9D"/>
    <w:rsid w:val="00850F3A"/>
    <w:rsid w:val="00851B55"/>
    <w:rsid w:val="008560E8"/>
    <w:rsid w:val="00874CBC"/>
    <w:rsid w:val="00874FA1"/>
    <w:rsid w:val="00882DF1"/>
    <w:rsid w:val="00887822"/>
    <w:rsid w:val="00892CEB"/>
    <w:rsid w:val="008A3FFF"/>
    <w:rsid w:val="008B03D8"/>
    <w:rsid w:val="008C3ED7"/>
    <w:rsid w:val="008C599C"/>
    <w:rsid w:val="008D28AB"/>
    <w:rsid w:val="008E4B89"/>
    <w:rsid w:val="008F1FB0"/>
    <w:rsid w:val="008F3D74"/>
    <w:rsid w:val="008F61BE"/>
    <w:rsid w:val="008F6A12"/>
    <w:rsid w:val="0091607E"/>
    <w:rsid w:val="009250D1"/>
    <w:rsid w:val="00934CB0"/>
    <w:rsid w:val="00940606"/>
    <w:rsid w:val="00941497"/>
    <w:rsid w:val="0094233B"/>
    <w:rsid w:val="00942403"/>
    <w:rsid w:val="00942938"/>
    <w:rsid w:val="009508AD"/>
    <w:rsid w:val="00955517"/>
    <w:rsid w:val="009625AE"/>
    <w:rsid w:val="009630BC"/>
    <w:rsid w:val="009677C7"/>
    <w:rsid w:val="009705D7"/>
    <w:rsid w:val="00970E92"/>
    <w:rsid w:val="00976221"/>
    <w:rsid w:val="00980B37"/>
    <w:rsid w:val="00980B7C"/>
    <w:rsid w:val="0098146D"/>
    <w:rsid w:val="00983F68"/>
    <w:rsid w:val="00990785"/>
    <w:rsid w:val="009919D8"/>
    <w:rsid w:val="009937A3"/>
    <w:rsid w:val="00996899"/>
    <w:rsid w:val="009A288A"/>
    <w:rsid w:val="009A3666"/>
    <w:rsid w:val="009B0F35"/>
    <w:rsid w:val="009B1B05"/>
    <w:rsid w:val="009B22CB"/>
    <w:rsid w:val="009B480B"/>
    <w:rsid w:val="009B601C"/>
    <w:rsid w:val="009B679E"/>
    <w:rsid w:val="009C5887"/>
    <w:rsid w:val="009D181F"/>
    <w:rsid w:val="009D3D45"/>
    <w:rsid w:val="009D49E9"/>
    <w:rsid w:val="009D4F38"/>
    <w:rsid w:val="009D6D3A"/>
    <w:rsid w:val="009E0D67"/>
    <w:rsid w:val="009E3715"/>
    <w:rsid w:val="009F0998"/>
    <w:rsid w:val="009F537F"/>
    <w:rsid w:val="00A051AC"/>
    <w:rsid w:val="00A1636C"/>
    <w:rsid w:val="00A25986"/>
    <w:rsid w:val="00A271C7"/>
    <w:rsid w:val="00A27FAB"/>
    <w:rsid w:val="00A30FF6"/>
    <w:rsid w:val="00A32CDA"/>
    <w:rsid w:val="00A36BAD"/>
    <w:rsid w:val="00A43A8E"/>
    <w:rsid w:val="00A45338"/>
    <w:rsid w:val="00A45801"/>
    <w:rsid w:val="00A52D27"/>
    <w:rsid w:val="00A53D2E"/>
    <w:rsid w:val="00A615E9"/>
    <w:rsid w:val="00A63E71"/>
    <w:rsid w:val="00A65E4E"/>
    <w:rsid w:val="00A667BE"/>
    <w:rsid w:val="00A66CF7"/>
    <w:rsid w:val="00A77D5A"/>
    <w:rsid w:val="00A81774"/>
    <w:rsid w:val="00A82601"/>
    <w:rsid w:val="00A84523"/>
    <w:rsid w:val="00A914B1"/>
    <w:rsid w:val="00A915FC"/>
    <w:rsid w:val="00A920F4"/>
    <w:rsid w:val="00AA5B1E"/>
    <w:rsid w:val="00AB51B1"/>
    <w:rsid w:val="00AC07C2"/>
    <w:rsid w:val="00AC1F30"/>
    <w:rsid w:val="00AC65C9"/>
    <w:rsid w:val="00AD0FC7"/>
    <w:rsid w:val="00AD4658"/>
    <w:rsid w:val="00AD4FCE"/>
    <w:rsid w:val="00AD5CA1"/>
    <w:rsid w:val="00AD6FBB"/>
    <w:rsid w:val="00AD733B"/>
    <w:rsid w:val="00AE0B0E"/>
    <w:rsid w:val="00AE1E7A"/>
    <w:rsid w:val="00AE3185"/>
    <w:rsid w:val="00AE486E"/>
    <w:rsid w:val="00AE6895"/>
    <w:rsid w:val="00B009EA"/>
    <w:rsid w:val="00B04F9A"/>
    <w:rsid w:val="00B05BCA"/>
    <w:rsid w:val="00B06279"/>
    <w:rsid w:val="00B0669E"/>
    <w:rsid w:val="00B06E6E"/>
    <w:rsid w:val="00B13EF4"/>
    <w:rsid w:val="00B147DC"/>
    <w:rsid w:val="00B20839"/>
    <w:rsid w:val="00B26A3C"/>
    <w:rsid w:val="00B27BB8"/>
    <w:rsid w:val="00B32CA4"/>
    <w:rsid w:val="00B36CE6"/>
    <w:rsid w:val="00B41A26"/>
    <w:rsid w:val="00B44D5D"/>
    <w:rsid w:val="00B45401"/>
    <w:rsid w:val="00B46803"/>
    <w:rsid w:val="00B468EC"/>
    <w:rsid w:val="00B5006F"/>
    <w:rsid w:val="00B533EF"/>
    <w:rsid w:val="00B543E8"/>
    <w:rsid w:val="00B54DD8"/>
    <w:rsid w:val="00B62F90"/>
    <w:rsid w:val="00B653FF"/>
    <w:rsid w:val="00B70807"/>
    <w:rsid w:val="00B7305F"/>
    <w:rsid w:val="00B73339"/>
    <w:rsid w:val="00B76BD7"/>
    <w:rsid w:val="00B77775"/>
    <w:rsid w:val="00B80863"/>
    <w:rsid w:val="00B83DC7"/>
    <w:rsid w:val="00B91754"/>
    <w:rsid w:val="00B955D8"/>
    <w:rsid w:val="00BA407A"/>
    <w:rsid w:val="00BB07B5"/>
    <w:rsid w:val="00BB1251"/>
    <w:rsid w:val="00BB22E3"/>
    <w:rsid w:val="00BB70F1"/>
    <w:rsid w:val="00BC5DE3"/>
    <w:rsid w:val="00BD1FA8"/>
    <w:rsid w:val="00BD4683"/>
    <w:rsid w:val="00BE0391"/>
    <w:rsid w:val="00BE0DAF"/>
    <w:rsid w:val="00BE6734"/>
    <w:rsid w:val="00BE74C9"/>
    <w:rsid w:val="00BF55CD"/>
    <w:rsid w:val="00C04A9D"/>
    <w:rsid w:val="00C11CBC"/>
    <w:rsid w:val="00C21BAB"/>
    <w:rsid w:val="00C31D6C"/>
    <w:rsid w:val="00C33116"/>
    <w:rsid w:val="00C4020F"/>
    <w:rsid w:val="00C411CC"/>
    <w:rsid w:val="00C43710"/>
    <w:rsid w:val="00C45195"/>
    <w:rsid w:val="00C51238"/>
    <w:rsid w:val="00C518C3"/>
    <w:rsid w:val="00C54FBE"/>
    <w:rsid w:val="00C62983"/>
    <w:rsid w:val="00C66CC8"/>
    <w:rsid w:val="00C7108D"/>
    <w:rsid w:val="00C732C9"/>
    <w:rsid w:val="00C7346E"/>
    <w:rsid w:val="00C73BED"/>
    <w:rsid w:val="00C74CCF"/>
    <w:rsid w:val="00C805FB"/>
    <w:rsid w:val="00C83936"/>
    <w:rsid w:val="00C85602"/>
    <w:rsid w:val="00C8618D"/>
    <w:rsid w:val="00C9132B"/>
    <w:rsid w:val="00C93844"/>
    <w:rsid w:val="00C93C3F"/>
    <w:rsid w:val="00C941AD"/>
    <w:rsid w:val="00C9619B"/>
    <w:rsid w:val="00CA0D9A"/>
    <w:rsid w:val="00CA4BB5"/>
    <w:rsid w:val="00CB7282"/>
    <w:rsid w:val="00CC64B9"/>
    <w:rsid w:val="00CC7146"/>
    <w:rsid w:val="00CD112B"/>
    <w:rsid w:val="00CD4B6C"/>
    <w:rsid w:val="00CD74A6"/>
    <w:rsid w:val="00CE4D0B"/>
    <w:rsid w:val="00CE5741"/>
    <w:rsid w:val="00CE5E21"/>
    <w:rsid w:val="00CF1653"/>
    <w:rsid w:val="00CF1CB7"/>
    <w:rsid w:val="00CF4D47"/>
    <w:rsid w:val="00CF75B2"/>
    <w:rsid w:val="00D0161F"/>
    <w:rsid w:val="00D15AAE"/>
    <w:rsid w:val="00D1747B"/>
    <w:rsid w:val="00D1752D"/>
    <w:rsid w:val="00D21037"/>
    <w:rsid w:val="00D34D4C"/>
    <w:rsid w:val="00D42A4F"/>
    <w:rsid w:val="00D43381"/>
    <w:rsid w:val="00D46074"/>
    <w:rsid w:val="00D51853"/>
    <w:rsid w:val="00D530A1"/>
    <w:rsid w:val="00D546DB"/>
    <w:rsid w:val="00D6025B"/>
    <w:rsid w:val="00D613A4"/>
    <w:rsid w:val="00D626EC"/>
    <w:rsid w:val="00D62B2A"/>
    <w:rsid w:val="00D70A45"/>
    <w:rsid w:val="00D713EA"/>
    <w:rsid w:val="00D7209B"/>
    <w:rsid w:val="00D7279B"/>
    <w:rsid w:val="00D75B60"/>
    <w:rsid w:val="00D77186"/>
    <w:rsid w:val="00D81217"/>
    <w:rsid w:val="00D82477"/>
    <w:rsid w:val="00D838EF"/>
    <w:rsid w:val="00D856CF"/>
    <w:rsid w:val="00D90877"/>
    <w:rsid w:val="00D93DC3"/>
    <w:rsid w:val="00D96D96"/>
    <w:rsid w:val="00DA2AAE"/>
    <w:rsid w:val="00DB67C9"/>
    <w:rsid w:val="00DC009D"/>
    <w:rsid w:val="00DD06E1"/>
    <w:rsid w:val="00DD0FC6"/>
    <w:rsid w:val="00DE000A"/>
    <w:rsid w:val="00DE40B3"/>
    <w:rsid w:val="00DE7969"/>
    <w:rsid w:val="00DF26D9"/>
    <w:rsid w:val="00E008CE"/>
    <w:rsid w:val="00E0524E"/>
    <w:rsid w:val="00E05871"/>
    <w:rsid w:val="00E103C7"/>
    <w:rsid w:val="00E128A7"/>
    <w:rsid w:val="00E13381"/>
    <w:rsid w:val="00E154A7"/>
    <w:rsid w:val="00E17EC0"/>
    <w:rsid w:val="00E20B23"/>
    <w:rsid w:val="00E21645"/>
    <w:rsid w:val="00E275E7"/>
    <w:rsid w:val="00E43031"/>
    <w:rsid w:val="00E546D8"/>
    <w:rsid w:val="00E56736"/>
    <w:rsid w:val="00E61033"/>
    <w:rsid w:val="00E62EC8"/>
    <w:rsid w:val="00E92ABB"/>
    <w:rsid w:val="00E931C6"/>
    <w:rsid w:val="00EA102C"/>
    <w:rsid w:val="00EA26D3"/>
    <w:rsid w:val="00EA7B1E"/>
    <w:rsid w:val="00EC1EB2"/>
    <w:rsid w:val="00EC4D74"/>
    <w:rsid w:val="00ED2A1F"/>
    <w:rsid w:val="00ED4389"/>
    <w:rsid w:val="00ED4C28"/>
    <w:rsid w:val="00EE7D81"/>
    <w:rsid w:val="00EF081B"/>
    <w:rsid w:val="00EF31EB"/>
    <w:rsid w:val="00EF58B0"/>
    <w:rsid w:val="00F001B8"/>
    <w:rsid w:val="00F01395"/>
    <w:rsid w:val="00F02622"/>
    <w:rsid w:val="00F0409C"/>
    <w:rsid w:val="00F04976"/>
    <w:rsid w:val="00F223F2"/>
    <w:rsid w:val="00F239A5"/>
    <w:rsid w:val="00F25CD6"/>
    <w:rsid w:val="00F263A8"/>
    <w:rsid w:val="00F30C2D"/>
    <w:rsid w:val="00F37E6F"/>
    <w:rsid w:val="00F40309"/>
    <w:rsid w:val="00F40786"/>
    <w:rsid w:val="00F41D8F"/>
    <w:rsid w:val="00F5173A"/>
    <w:rsid w:val="00F55F5E"/>
    <w:rsid w:val="00F562DC"/>
    <w:rsid w:val="00F56480"/>
    <w:rsid w:val="00F63CA0"/>
    <w:rsid w:val="00F652AB"/>
    <w:rsid w:val="00F6773C"/>
    <w:rsid w:val="00F7304A"/>
    <w:rsid w:val="00F732E9"/>
    <w:rsid w:val="00F8531E"/>
    <w:rsid w:val="00F944A5"/>
    <w:rsid w:val="00F97166"/>
    <w:rsid w:val="00FA1846"/>
    <w:rsid w:val="00FA1862"/>
    <w:rsid w:val="00FA4AD3"/>
    <w:rsid w:val="00FA7533"/>
    <w:rsid w:val="00FB01D8"/>
    <w:rsid w:val="00FB19F1"/>
    <w:rsid w:val="00FB4797"/>
    <w:rsid w:val="00FC0054"/>
    <w:rsid w:val="00FC1397"/>
    <w:rsid w:val="00FD207A"/>
    <w:rsid w:val="00FD6501"/>
    <w:rsid w:val="00FE2C7D"/>
    <w:rsid w:val="00FF5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3009"/>
    <o:shapelayout v:ext="edit">
      <o:idmap v:ext="edit" data="1"/>
    </o:shapelayout>
  </w:shapeDefaults>
  <w:decimalSymbol w:val="."/>
  <w:listSeparator w:val=","/>
  <w15:docId w15:val="{435DFED9-42F0-4D48-9B6C-A475C9B79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4D0B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E4D0B"/>
    <w:pPr>
      <w:keepNext/>
      <w:jc w:val="center"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E4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45338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A45338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7B3D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45338"/>
    <w:rPr>
      <w:rFonts w:cs="Times New Roman"/>
      <w:sz w:val="2"/>
      <w:lang w:eastAsia="en-US"/>
    </w:rPr>
  </w:style>
  <w:style w:type="paragraph" w:styleId="Header">
    <w:name w:val="header"/>
    <w:basedOn w:val="Normal"/>
    <w:link w:val="HeaderChar"/>
    <w:uiPriority w:val="99"/>
    <w:semiHidden/>
    <w:rsid w:val="00EA102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A102C"/>
    <w:rPr>
      <w:rFonts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EA102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EA102C"/>
    <w:rPr>
      <w:rFonts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rsid w:val="00EA102C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EA102C"/>
    <w:pPr>
      <w:spacing w:before="60" w:after="60" w:line="260" w:lineRule="exact"/>
    </w:pPr>
    <w:rPr>
      <w:sz w:val="22"/>
      <w:szCs w:val="20"/>
    </w:rPr>
  </w:style>
  <w:style w:type="paragraph" w:customStyle="1" w:styleId="Subref">
    <w:name w:val="Subref"/>
    <w:basedOn w:val="Normal"/>
    <w:uiPriority w:val="99"/>
    <w:rsid w:val="00EA102C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customStyle="1" w:styleId="Introtext">
    <w:name w:val="Intro text"/>
    <w:basedOn w:val="Normal"/>
    <w:uiPriority w:val="99"/>
    <w:rsid w:val="00EA102C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  <w:lang w:eastAsia="en-GB"/>
    </w:rPr>
  </w:style>
  <w:style w:type="paragraph" w:styleId="ListParagraph">
    <w:name w:val="List Paragraph"/>
    <w:basedOn w:val="Normal"/>
    <w:uiPriority w:val="99"/>
    <w:qFormat/>
    <w:rsid w:val="002E0E76"/>
    <w:pPr>
      <w:ind w:left="720"/>
      <w:contextualSpacing/>
    </w:pPr>
  </w:style>
  <w:style w:type="table" w:styleId="TableGrid">
    <w:name w:val="Table Grid"/>
    <w:basedOn w:val="TableNormal"/>
    <w:uiPriority w:val="39"/>
    <w:locked/>
    <w:rsid w:val="005D48D5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A288A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E216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164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1645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16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1645"/>
    <w:rPr>
      <w:b/>
      <w:bCs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2E2CE0"/>
    <w:pPr>
      <w:spacing w:before="100" w:beforeAutospacing="1" w:after="100" w:afterAutospacing="1"/>
    </w:pPr>
    <w:rPr>
      <w:rFonts w:eastAsiaTheme="minorEastAsia"/>
      <w:lang w:eastAsia="en-GB"/>
    </w:rPr>
  </w:style>
  <w:style w:type="paragraph" w:customStyle="1" w:styleId="Default">
    <w:name w:val="Default"/>
    <w:rsid w:val="00847A9D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904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A0BA64-92E6-4F8E-B04B-A35AF9F567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2</Pages>
  <Words>1519</Words>
  <Characters>686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GCSE Maths 1806 4MA0 4HR</vt:lpstr>
    </vt:vector>
  </TitlesOfParts>
  <Company/>
  <LinksUpToDate>false</LinksUpToDate>
  <CharactersWithSpaces>8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GCSE Maths 1806 4MA0 4HR</dc:title>
  <dc:subject>Mark scheme</dc:subject>
  <dc:creator>Gordon Brown</dc:creator>
  <cp:lastModifiedBy>Cumming, Graham</cp:lastModifiedBy>
  <cp:revision>9</cp:revision>
  <cp:lastPrinted>2018-07-05T10:50:00Z</cp:lastPrinted>
  <dcterms:created xsi:type="dcterms:W3CDTF">2018-07-05T10:54:00Z</dcterms:created>
  <dcterms:modified xsi:type="dcterms:W3CDTF">2019-05-09T09:21:00Z</dcterms:modified>
  <cp:contentStatus>Pre-Standardisation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